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F068EA" w14:textId="77777777" w:rsidR="00802C45" w:rsidRPr="00893614" w:rsidRDefault="00802C45" w:rsidP="00802C45">
      <w:pPr>
        <w:jc w:val="center"/>
        <w:rPr>
          <w:bCs/>
          <w:i/>
          <w:sz w:val="26"/>
          <w:szCs w:val="26"/>
        </w:rPr>
      </w:pPr>
      <w:r w:rsidRPr="00893614">
        <w:rPr>
          <w:bCs/>
          <w:sz w:val="26"/>
          <w:szCs w:val="26"/>
        </w:rPr>
        <w:t xml:space="preserve">Министерство </w:t>
      </w:r>
      <w:r>
        <w:rPr>
          <w:bCs/>
          <w:sz w:val="26"/>
          <w:szCs w:val="26"/>
        </w:rPr>
        <w:t>науки и высшего образования</w:t>
      </w:r>
      <w:r w:rsidRPr="00893614">
        <w:rPr>
          <w:bCs/>
          <w:sz w:val="26"/>
          <w:szCs w:val="26"/>
        </w:rPr>
        <w:t xml:space="preserve"> Российской Федерации</w:t>
      </w:r>
    </w:p>
    <w:p w14:paraId="66F58A15" w14:textId="77777777" w:rsidR="00802C45" w:rsidRPr="00893614" w:rsidRDefault="00802C45" w:rsidP="00802C45">
      <w:pPr>
        <w:jc w:val="center"/>
        <w:rPr>
          <w:i/>
          <w:sz w:val="26"/>
          <w:szCs w:val="26"/>
        </w:rPr>
      </w:pPr>
      <w:r w:rsidRPr="00893614">
        <w:rPr>
          <w:sz w:val="26"/>
          <w:szCs w:val="26"/>
        </w:rPr>
        <w:t xml:space="preserve">Федеральное государственное </w:t>
      </w:r>
      <w:r>
        <w:rPr>
          <w:sz w:val="26"/>
          <w:szCs w:val="26"/>
        </w:rPr>
        <w:t>автономное</w:t>
      </w:r>
      <w:r w:rsidRPr="00893614">
        <w:rPr>
          <w:sz w:val="26"/>
          <w:szCs w:val="26"/>
        </w:rPr>
        <w:t xml:space="preserve"> образовательное учреждение</w:t>
      </w:r>
    </w:p>
    <w:p w14:paraId="74BF46DB" w14:textId="77777777" w:rsidR="00802C45" w:rsidRPr="00893614" w:rsidRDefault="00802C45" w:rsidP="00802C45">
      <w:pPr>
        <w:jc w:val="center"/>
        <w:rPr>
          <w:i/>
          <w:sz w:val="26"/>
          <w:szCs w:val="26"/>
        </w:rPr>
      </w:pPr>
      <w:r w:rsidRPr="00893614">
        <w:rPr>
          <w:sz w:val="26"/>
          <w:szCs w:val="26"/>
        </w:rPr>
        <w:t>высшего образования</w:t>
      </w:r>
    </w:p>
    <w:p w14:paraId="690E29BB" w14:textId="77777777" w:rsidR="00802C45" w:rsidRPr="00F545FB" w:rsidRDefault="00802C45" w:rsidP="00802C45">
      <w:pPr>
        <w:ind w:right="1"/>
        <w:jc w:val="center"/>
        <w:outlineLvl w:val="7"/>
        <w:rPr>
          <w:b/>
          <w:i/>
          <w:iCs/>
          <w:sz w:val="24"/>
          <w:szCs w:val="24"/>
        </w:rPr>
      </w:pPr>
      <w:r w:rsidRPr="00F545FB">
        <w:rPr>
          <w:b/>
          <w:iCs/>
          <w:sz w:val="24"/>
          <w:szCs w:val="24"/>
        </w:rPr>
        <w:t>Пермский национальный исследовательский</w:t>
      </w:r>
    </w:p>
    <w:p w14:paraId="5F63D39B" w14:textId="77777777" w:rsidR="00802C45" w:rsidRDefault="00802C45" w:rsidP="00802C45">
      <w:pPr>
        <w:ind w:right="1"/>
        <w:jc w:val="center"/>
        <w:outlineLvl w:val="7"/>
        <w:rPr>
          <w:b/>
          <w:iCs/>
          <w:sz w:val="24"/>
          <w:szCs w:val="24"/>
        </w:rPr>
      </w:pPr>
      <w:r w:rsidRPr="00F545FB">
        <w:rPr>
          <w:b/>
          <w:iCs/>
          <w:sz w:val="24"/>
          <w:szCs w:val="24"/>
        </w:rPr>
        <w:t>политехнический университет</w:t>
      </w:r>
    </w:p>
    <w:p w14:paraId="13B9D7FF" w14:textId="77777777" w:rsidR="00802C45" w:rsidRPr="00F545FB" w:rsidRDefault="00802C45" w:rsidP="00802C45">
      <w:pPr>
        <w:ind w:right="1"/>
        <w:jc w:val="center"/>
        <w:outlineLvl w:val="7"/>
        <w:rPr>
          <w:b/>
          <w:i/>
          <w:iCs/>
          <w:sz w:val="24"/>
          <w:szCs w:val="24"/>
        </w:rPr>
      </w:pPr>
    </w:p>
    <w:p w14:paraId="5BA020AF" w14:textId="77777777" w:rsidR="00802C45" w:rsidRPr="00F545FB" w:rsidRDefault="00802C45" w:rsidP="00802C45">
      <w:pPr>
        <w:spacing w:after="60"/>
        <w:jc w:val="center"/>
        <w:rPr>
          <w:i/>
          <w:sz w:val="24"/>
          <w:szCs w:val="24"/>
        </w:rPr>
      </w:pPr>
      <w:r w:rsidRPr="00F545FB">
        <w:rPr>
          <w:sz w:val="24"/>
          <w:szCs w:val="24"/>
        </w:rPr>
        <w:t>Факультет прикладной математики и механики</w:t>
      </w:r>
    </w:p>
    <w:p w14:paraId="2912CB9E" w14:textId="77777777" w:rsidR="00802C45" w:rsidRPr="00F545FB" w:rsidRDefault="00802C45" w:rsidP="00802C45">
      <w:pPr>
        <w:jc w:val="center"/>
        <w:rPr>
          <w:i/>
          <w:sz w:val="24"/>
          <w:szCs w:val="24"/>
        </w:rPr>
      </w:pPr>
      <w:r w:rsidRPr="00F545FB">
        <w:rPr>
          <w:sz w:val="24"/>
          <w:szCs w:val="24"/>
        </w:rPr>
        <w:t>Кафедра «Математическое моделирование систем и процессов»</w:t>
      </w:r>
    </w:p>
    <w:p w14:paraId="511A3168" w14:textId="77777777" w:rsidR="00802C45" w:rsidRPr="00893614" w:rsidRDefault="00802C45" w:rsidP="00802C45">
      <w:pPr>
        <w:suppressAutoHyphens/>
        <w:ind w:right="-263"/>
        <w:rPr>
          <w:i/>
        </w:rPr>
      </w:pPr>
    </w:p>
    <w:p w14:paraId="74E647C8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415CBE2A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1DF82A80" w14:textId="77777777" w:rsidR="00802C45" w:rsidRPr="00ED5E51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  <w:r w:rsidRPr="00ED5E51">
        <w:rPr>
          <w:rFonts w:ascii="Times New Roman" w:hAnsi="Times New Roman"/>
          <w:sz w:val="24"/>
          <w:szCs w:val="24"/>
        </w:rPr>
        <w:t>Направление 01.03.02 «Прикладна</w:t>
      </w:r>
      <w:r>
        <w:rPr>
          <w:rFonts w:ascii="Times New Roman" w:hAnsi="Times New Roman"/>
          <w:sz w:val="24"/>
          <w:szCs w:val="24"/>
        </w:rPr>
        <w:t>я</w:t>
      </w:r>
      <w:r w:rsidRPr="00ED5E51">
        <w:rPr>
          <w:rFonts w:ascii="Times New Roman" w:hAnsi="Times New Roman"/>
          <w:sz w:val="24"/>
          <w:szCs w:val="24"/>
        </w:rPr>
        <w:t xml:space="preserve"> математика и информатика»</w:t>
      </w:r>
    </w:p>
    <w:p w14:paraId="548330CA" w14:textId="77777777" w:rsidR="00802C45" w:rsidRPr="00ED5E51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  <w:r w:rsidRPr="00ED5E51">
        <w:rPr>
          <w:rFonts w:ascii="Times New Roman" w:hAnsi="Times New Roman"/>
          <w:sz w:val="24"/>
          <w:szCs w:val="24"/>
        </w:rPr>
        <w:t>Профиль программы бакалавриата «Математическое моделирование»</w:t>
      </w:r>
    </w:p>
    <w:p w14:paraId="47F38961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64EA1977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03DFD229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3C8E1FE6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336A8C74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b/>
          <w:sz w:val="36"/>
          <w:szCs w:val="36"/>
        </w:rPr>
      </w:pPr>
      <w:r w:rsidRPr="00FB3482">
        <w:rPr>
          <w:rFonts w:ascii="Times New Roman" w:hAnsi="Times New Roman"/>
          <w:b/>
          <w:sz w:val="36"/>
          <w:szCs w:val="36"/>
        </w:rPr>
        <w:t>КУРСОВАЯ РАБОТА</w:t>
      </w:r>
    </w:p>
    <w:p w14:paraId="199B0613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b/>
          <w:sz w:val="32"/>
          <w:szCs w:val="32"/>
        </w:rPr>
      </w:pPr>
      <w:r w:rsidRPr="00FB3482">
        <w:rPr>
          <w:rFonts w:ascii="Times New Roman" w:hAnsi="Times New Roman"/>
          <w:sz w:val="32"/>
          <w:szCs w:val="32"/>
        </w:rPr>
        <w:t>по дисциплине</w:t>
      </w:r>
      <w:r>
        <w:rPr>
          <w:rFonts w:ascii="Times New Roman" w:hAnsi="Times New Roman"/>
          <w:sz w:val="32"/>
          <w:szCs w:val="32"/>
        </w:rPr>
        <w:t xml:space="preserve"> </w:t>
      </w:r>
      <w:r w:rsidRPr="00FB3482">
        <w:rPr>
          <w:rFonts w:ascii="Times New Roman" w:hAnsi="Times New Roman"/>
          <w:b/>
          <w:sz w:val="32"/>
          <w:szCs w:val="32"/>
        </w:rPr>
        <w:t>«ЧИСЛЕННЫЕ МЕТОДЫ 2»</w:t>
      </w:r>
    </w:p>
    <w:p w14:paraId="6B44C8C3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2"/>
          <w:szCs w:val="32"/>
        </w:rPr>
      </w:pPr>
      <w:r w:rsidRPr="00FB3482">
        <w:rPr>
          <w:rFonts w:ascii="Times New Roman" w:hAnsi="Times New Roman"/>
          <w:sz w:val="32"/>
          <w:szCs w:val="32"/>
        </w:rPr>
        <w:t xml:space="preserve">на тему </w:t>
      </w:r>
    </w:p>
    <w:p w14:paraId="2F3F9D97" w14:textId="1033398F" w:rsidR="00802C45" w:rsidRPr="001C24E8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6"/>
          <w:szCs w:val="36"/>
        </w:rPr>
      </w:pPr>
      <w:r w:rsidRPr="001C24E8">
        <w:rPr>
          <w:rFonts w:ascii="Times New Roman" w:hAnsi="Times New Roman"/>
          <w:b/>
          <w:sz w:val="36"/>
          <w:szCs w:val="36"/>
        </w:rPr>
        <w:t>«</w:t>
      </w:r>
      <w:r w:rsidRPr="004239A0">
        <w:rPr>
          <w:rFonts w:ascii="Times New Roman" w:hAnsi="Times New Roman"/>
          <w:b/>
          <w:bCs/>
          <w:color w:val="000000"/>
          <w:sz w:val="36"/>
          <w:szCs w:val="36"/>
        </w:rPr>
        <w:t>Способ</w:t>
      </w:r>
      <w:r>
        <w:rPr>
          <w:rFonts w:ascii="Times New Roman" w:hAnsi="Times New Roman"/>
          <w:b/>
          <w:bCs/>
          <w:color w:val="000000"/>
          <w:sz w:val="36"/>
          <w:szCs w:val="36"/>
        </w:rPr>
        <w:t>ы</w:t>
      </w:r>
      <w:r w:rsidRPr="004239A0">
        <w:rPr>
          <w:rFonts w:ascii="Times New Roman" w:hAnsi="Times New Roman"/>
          <w:b/>
          <w:bCs/>
          <w:color w:val="000000"/>
          <w:sz w:val="36"/>
          <w:szCs w:val="36"/>
        </w:rPr>
        <w:t xml:space="preserve"> Рунге-Кутты построения одношаговых методов для решения ОД</w:t>
      </w:r>
      <w:r>
        <w:rPr>
          <w:rFonts w:ascii="Times New Roman" w:hAnsi="Times New Roman"/>
          <w:b/>
          <w:bCs/>
          <w:color w:val="000000"/>
          <w:sz w:val="36"/>
          <w:szCs w:val="36"/>
        </w:rPr>
        <w:t>У</w:t>
      </w:r>
      <w:r w:rsidRPr="001C24E8">
        <w:rPr>
          <w:rFonts w:ascii="Times New Roman" w:hAnsi="Times New Roman"/>
          <w:b/>
          <w:sz w:val="36"/>
          <w:szCs w:val="36"/>
        </w:rPr>
        <w:t>»</w:t>
      </w:r>
    </w:p>
    <w:p w14:paraId="48D6D414" w14:textId="6E38B2E0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2"/>
          <w:szCs w:val="32"/>
        </w:rPr>
      </w:pPr>
    </w:p>
    <w:p w14:paraId="7492EB30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43558E2B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443BD9AB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471A4AFD" w14:textId="1B447E5D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B3482">
        <w:rPr>
          <w:rFonts w:ascii="Times New Roman" w:hAnsi="Times New Roman"/>
          <w:sz w:val="28"/>
          <w:szCs w:val="28"/>
        </w:rPr>
        <w:t xml:space="preserve">Выполнил студент группы </w:t>
      </w:r>
      <w:r w:rsidRPr="00802C45">
        <w:rPr>
          <w:rFonts w:ascii="Times New Roman" w:hAnsi="Times New Roman"/>
          <w:sz w:val="28"/>
          <w:szCs w:val="28"/>
          <w:u w:val="single"/>
        </w:rPr>
        <w:t>ММ-19-2б</w:t>
      </w:r>
    </w:p>
    <w:p w14:paraId="56BBABE4" w14:textId="64F14D9F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02C45">
        <w:rPr>
          <w:rFonts w:ascii="Times New Roman" w:hAnsi="Times New Roman"/>
          <w:sz w:val="28"/>
          <w:szCs w:val="28"/>
          <w:u w:val="single"/>
        </w:rPr>
        <w:t>Мельников Демид Леонидович</w:t>
      </w:r>
    </w:p>
    <w:p w14:paraId="78BE3DD0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</w:rPr>
      </w:pPr>
      <w:r w:rsidRPr="00FB3482">
        <w:rPr>
          <w:rFonts w:ascii="Times New Roman" w:hAnsi="Times New Roman"/>
        </w:rPr>
        <w:t xml:space="preserve">(Фамилия, Имя, Отчество полностью) </w:t>
      </w:r>
    </w:p>
    <w:p w14:paraId="35565BA9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14:paraId="4D07290D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ил:</w:t>
      </w:r>
    </w:p>
    <w:p w14:paraId="26BEBC94" w14:textId="76AE9DD3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B3482">
        <w:rPr>
          <w:rFonts w:ascii="Times New Roman" w:hAnsi="Times New Roman"/>
          <w:sz w:val="28"/>
          <w:szCs w:val="28"/>
        </w:rPr>
        <w:t xml:space="preserve"> канд. </w:t>
      </w:r>
      <w:r>
        <w:rPr>
          <w:rFonts w:ascii="Times New Roman" w:hAnsi="Times New Roman"/>
          <w:sz w:val="28"/>
          <w:szCs w:val="28"/>
        </w:rPr>
        <w:t xml:space="preserve">Ф.-м. </w:t>
      </w:r>
      <w:r w:rsidRPr="00FB3482">
        <w:rPr>
          <w:rFonts w:ascii="Times New Roman" w:hAnsi="Times New Roman"/>
          <w:sz w:val="28"/>
          <w:szCs w:val="28"/>
        </w:rPr>
        <w:t>наук, доц.</w:t>
      </w:r>
      <w:r>
        <w:rPr>
          <w:rFonts w:ascii="Times New Roman" w:hAnsi="Times New Roman"/>
          <w:sz w:val="28"/>
          <w:szCs w:val="28"/>
        </w:rPr>
        <w:t xml:space="preserve"> кафедры ММСП</w:t>
      </w:r>
      <w:r w:rsidRPr="00FB3482">
        <w:rPr>
          <w:rFonts w:ascii="Times New Roman" w:hAnsi="Times New Roman"/>
          <w:sz w:val="28"/>
          <w:szCs w:val="28"/>
        </w:rPr>
        <w:t xml:space="preserve"> </w:t>
      </w:r>
    </w:p>
    <w:p w14:paraId="7E553FF8" w14:textId="4815430A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B3482">
        <w:rPr>
          <w:rFonts w:ascii="Times New Roman" w:hAnsi="Times New Roman"/>
          <w:sz w:val="28"/>
          <w:szCs w:val="28"/>
        </w:rPr>
        <w:t>______________ (</w:t>
      </w:r>
      <w:proofErr w:type="spellStart"/>
      <w:r w:rsidRPr="00802C45">
        <w:rPr>
          <w:rFonts w:ascii="Times New Roman" w:hAnsi="Times New Roman"/>
          <w:sz w:val="28"/>
          <w:szCs w:val="28"/>
          <w:u w:val="single"/>
        </w:rPr>
        <w:t>Няшина</w:t>
      </w:r>
      <w:proofErr w:type="spellEnd"/>
      <w:r w:rsidRPr="00802C45">
        <w:rPr>
          <w:rFonts w:ascii="Times New Roman" w:hAnsi="Times New Roman"/>
          <w:sz w:val="28"/>
          <w:szCs w:val="28"/>
          <w:u w:val="single"/>
        </w:rPr>
        <w:t xml:space="preserve"> Н.Д.</w:t>
      </w:r>
      <w:r w:rsidRPr="00FB3482">
        <w:rPr>
          <w:rFonts w:ascii="Times New Roman" w:hAnsi="Times New Roman"/>
          <w:sz w:val="28"/>
          <w:szCs w:val="28"/>
        </w:rPr>
        <w:t xml:space="preserve">) </w:t>
      </w:r>
    </w:p>
    <w:p w14:paraId="278414DE" w14:textId="77777777" w:rsidR="00802C45" w:rsidRPr="00FB3482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</w:rPr>
      </w:pPr>
      <w:r w:rsidRPr="00FB3482">
        <w:rPr>
          <w:rFonts w:ascii="Times New Roman" w:hAnsi="Times New Roman"/>
        </w:rPr>
        <w:t>(подпись)</w:t>
      </w:r>
      <w:r w:rsidRPr="00FB34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FB3482">
        <w:rPr>
          <w:rFonts w:ascii="Times New Roman" w:hAnsi="Times New Roman"/>
        </w:rPr>
        <w:t xml:space="preserve">(ФИО) </w:t>
      </w:r>
    </w:p>
    <w:p w14:paraId="11214139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43CFE081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18E48291" w14:textId="77777777" w:rsidR="00802C45" w:rsidRPr="00ED5E51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ED5E51">
        <w:rPr>
          <w:rFonts w:ascii="Times New Roman" w:hAnsi="Times New Roman"/>
          <w:sz w:val="28"/>
          <w:szCs w:val="28"/>
        </w:rPr>
        <w:t>Оценка __________________</w:t>
      </w:r>
    </w:p>
    <w:p w14:paraId="1171B604" w14:textId="6C1A9AD9" w:rsidR="00802C45" w:rsidRPr="00ED5E51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ED5E51">
        <w:rPr>
          <w:rFonts w:ascii="Times New Roman" w:hAnsi="Times New Roman"/>
          <w:sz w:val="28"/>
          <w:szCs w:val="28"/>
        </w:rPr>
        <w:t>«__</w:t>
      </w:r>
      <w:proofErr w:type="gramStart"/>
      <w:r w:rsidRPr="00ED5E51">
        <w:rPr>
          <w:rFonts w:ascii="Times New Roman" w:hAnsi="Times New Roman"/>
          <w:sz w:val="28"/>
          <w:szCs w:val="28"/>
        </w:rPr>
        <w:t>_»_</w:t>
      </w:r>
      <w:proofErr w:type="gramEnd"/>
      <w:r w:rsidRPr="00ED5E51">
        <w:rPr>
          <w:rFonts w:ascii="Times New Roman" w:hAnsi="Times New Roman"/>
          <w:sz w:val="28"/>
          <w:szCs w:val="28"/>
        </w:rPr>
        <w:t>______________20</w:t>
      </w:r>
      <w:r>
        <w:rPr>
          <w:rFonts w:ascii="Times New Roman" w:hAnsi="Times New Roman"/>
          <w:sz w:val="28"/>
          <w:szCs w:val="28"/>
        </w:rPr>
        <w:t>21</w:t>
      </w:r>
      <w:r w:rsidRPr="00ED5E51">
        <w:rPr>
          <w:rFonts w:ascii="Times New Roman" w:hAnsi="Times New Roman"/>
          <w:sz w:val="28"/>
          <w:szCs w:val="28"/>
        </w:rPr>
        <w:t>г.</w:t>
      </w:r>
    </w:p>
    <w:p w14:paraId="526079EA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5A31E444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1DC66CDE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7E799ECC" w14:textId="77777777" w:rsidR="00802C45" w:rsidRDefault="00802C45" w:rsidP="00802C45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526FE35F" w14:textId="10DF7FC7" w:rsidR="00802C45" w:rsidRPr="00802C45" w:rsidRDefault="00802C45" w:rsidP="00802C45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eastAsia="HiddenHorzOCR" w:hAnsi="Times New Roman"/>
          <w:b/>
          <w:sz w:val="28"/>
          <w:szCs w:val="28"/>
        </w:rPr>
      </w:pPr>
      <w:r w:rsidRPr="00FB3482">
        <w:rPr>
          <w:rFonts w:ascii="Times New Roman" w:hAnsi="Times New Roman"/>
          <w:b/>
          <w:sz w:val="28"/>
          <w:szCs w:val="28"/>
        </w:rPr>
        <w:t>Пермь 20</w:t>
      </w:r>
      <w:r>
        <w:rPr>
          <w:rFonts w:ascii="Times New Roman" w:hAnsi="Times New Roman"/>
          <w:b/>
          <w:sz w:val="28"/>
          <w:szCs w:val="28"/>
        </w:rPr>
        <w:t>21</w:t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16"/>
          <w:szCs w:val="16"/>
          <w:lang w:eastAsia="ru-RU"/>
        </w:rPr>
        <w:id w:val="2117019465"/>
        <w:docPartObj>
          <w:docPartGallery w:val="Table of Contents"/>
          <w:docPartUnique/>
        </w:docPartObj>
      </w:sdtPr>
      <w:sdtEndPr/>
      <w:sdtContent>
        <w:p w14:paraId="6964E7CF" w14:textId="77777777" w:rsidR="003B545D" w:rsidRPr="0081749F" w:rsidRDefault="003B545D" w:rsidP="003B545D">
          <w:pPr>
            <w:pStyle w:val="aa"/>
            <w:rPr>
              <w:rFonts w:ascii="Times New Roman" w:hAnsi="Times New Roman" w:cs="Times New Roman"/>
              <w:color w:val="000000" w:themeColor="text1"/>
              <w:sz w:val="36"/>
              <w:szCs w:val="36"/>
            </w:rPr>
          </w:pPr>
          <w:r w:rsidRPr="0081749F">
            <w:rPr>
              <w:rFonts w:ascii="Times New Roman" w:hAnsi="Times New Roman" w:cs="Times New Roman"/>
              <w:color w:val="000000" w:themeColor="text1"/>
              <w:sz w:val="36"/>
              <w:szCs w:val="36"/>
            </w:rPr>
            <w:t>Содержание</w:t>
          </w:r>
        </w:p>
        <w:p w14:paraId="7CDE0033" w14:textId="07D0816C" w:rsidR="0081749F" w:rsidRPr="0081749F" w:rsidRDefault="003B545D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r w:rsidRPr="0081749F">
            <w:rPr>
              <w:rFonts w:ascii="Times New Roman" w:hAnsi="Times New Roman" w:cs="Times New Roman"/>
              <w:sz w:val="36"/>
              <w:szCs w:val="36"/>
            </w:rPr>
            <w:fldChar w:fldCharType="begin"/>
          </w:r>
          <w:r w:rsidRPr="0081749F">
            <w:rPr>
              <w:rFonts w:ascii="Times New Roman" w:hAnsi="Times New Roman" w:cs="Times New Roman"/>
              <w:sz w:val="36"/>
              <w:szCs w:val="36"/>
            </w:rPr>
            <w:instrText xml:space="preserve"> TOC \o "1-3" \h \z \u </w:instrText>
          </w:r>
          <w:r w:rsidRPr="0081749F">
            <w:rPr>
              <w:rFonts w:ascii="Times New Roman" w:hAnsi="Times New Roman" w:cs="Times New Roman"/>
              <w:sz w:val="36"/>
              <w:szCs w:val="36"/>
            </w:rPr>
            <w:fldChar w:fldCharType="separate"/>
          </w:r>
          <w:hyperlink w:anchor="_Toc93148050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Введение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0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3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BAA254" w14:textId="7CEBC67E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1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1.Общие понятия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1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4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F26FD1" w14:textId="2C4A2897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2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2.Общий вид семейства методов Рунге-Кутты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2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7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B89624" w14:textId="55A3C949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3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Определение коэффициентов таблицы Батчера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3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10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64CE99" w14:textId="4690DE9B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4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4.Численное решение ОДУ различными одношаговыми методами Рунге-Кутты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4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13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56B699" w14:textId="6F86F3AD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5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Заключение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5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17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A7DE75" w14:textId="1E93C235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6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Список использованных источников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6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18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0DDDEF" w14:textId="09245994" w:rsidR="0081749F" w:rsidRPr="0081749F" w:rsidRDefault="00067EB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93148057" w:history="1">
            <w:r w:rsidR="0081749F" w:rsidRPr="0081749F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Приложения</w:t>
            </w:r>
            <w:r w:rsidR="0081749F" w:rsidRPr="0081749F">
              <w:rPr>
                <w:noProof/>
                <w:webHidden/>
                <w:sz w:val="28"/>
                <w:szCs w:val="28"/>
              </w:rPr>
              <w:tab/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begin"/>
            </w:r>
            <w:r w:rsidR="0081749F" w:rsidRPr="0081749F">
              <w:rPr>
                <w:noProof/>
                <w:webHidden/>
                <w:sz w:val="28"/>
                <w:szCs w:val="28"/>
              </w:rPr>
              <w:instrText xml:space="preserve"> PAGEREF _Toc93148057 \h </w:instrText>
            </w:r>
            <w:r w:rsidR="0081749F" w:rsidRPr="0081749F">
              <w:rPr>
                <w:noProof/>
                <w:webHidden/>
                <w:sz w:val="28"/>
                <w:szCs w:val="28"/>
              </w:rPr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1749F" w:rsidRPr="0081749F">
              <w:rPr>
                <w:noProof/>
                <w:webHidden/>
                <w:sz w:val="28"/>
                <w:szCs w:val="28"/>
              </w:rPr>
              <w:t>19</w:t>
            </w:r>
            <w:r w:rsidR="0081749F" w:rsidRPr="0081749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6401F3" w14:textId="0507F2D8" w:rsidR="003B545D" w:rsidRPr="0042087E" w:rsidRDefault="003B545D" w:rsidP="003B545D">
          <w:pPr>
            <w:rPr>
              <w:sz w:val="28"/>
              <w:szCs w:val="28"/>
            </w:rPr>
          </w:pPr>
          <w:r w:rsidRPr="0081749F">
            <w:rPr>
              <w:bCs/>
              <w:sz w:val="36"/>
              <w:szCs w:val="36"/>
            </w:rPr>
            <w:fldChar w:fldCharType="end"/>
          </w:r>
        </w:p>
      </w:sdtContent>
    </w:sdt>
    <w:p w14:paraId="22AB74B0" w14:textId="77777777" w:rsidR="001C24E8" w:rsidRPr="00F72A41" w:rsidRDefault="001C24E8" w:rsidP="00A25888">
      <w:pPr>
        <w:rPr>
          <w:sz w:val="28"/>
          <w:szCs w:val="28"/>
        </w:rPr>
      </w:pPr>
    </w:p>
    <w:p w14:paraId="26A83A43" w14:textId="77777777" w:rsidR="001C24E8" w:rsidRPr="00F72A41" w:rsidRDefault="001C24E8" w:rsidP="00A25888">
      <w:pPr>
        <w:rPr>
          <w:sz w:val="28"/>
          <w:szCs w:val="28"/>
        </w:rPr>
      </w:pPr>
    </w:p>
    <w:p w14:paraId="1ECFEA45" w14:textId="77777777" w:rsidR="001C24E8" w:rsidRPr="00F72A41" w:rsidRDefault="001C24E8" w:rsidP="00A25888">
      <w:pPr>
        <w:spacing w:line="360" w:lineRule="auto"/>
        <w:ind w:right="85" w:firstLine="709"/>
        <w:rPr>
          <w:sz w:val="28"/>
          <w:szCs w:val="28"/>
        </w:rPr>
      </w:pPr>
    </w:p>
    <w:p w14:paraId="295B08F3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24730861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6C152A42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03030896" w14:textId="77777777" w:rsidR="002A61B5" w:rsidRDefault="002A61B5" w:rsidP="002A61B5">
      <w:pPr>
        <w:spacing w:line="360" w:lineRule="auto"/>
        <w:ind w:right="85" w:firstLine="709"/>
        <w:rPr>
          <w:sz w:val="28"/>
          <w:szCs w:val="28"/>
        </w:rPr>
      </w:pPr>
    </w:p>
    <w:p w14:paraId="266D1778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422A1A2E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643B4168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504925CC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213BD5FB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0F8CD3FB" w14:textId="77777777" w:rsidR="00356E9D" w:rsidRPr="00A335D7" w:rsidRDefault="00356E9D">
      <w:pPr>
        <w:spacing w:after="160" w:line="259" w:lineRule="auto"/>
        <w:rPr>
          <w:sz w:val="28"/>
          <w:szCs w:val="28"/>
        </w:rPr>
      </w:pPr>
      <w:r w:rsidRPr="00A335D7">
        <w:rPr>
          <w:sz w:val="28"/>
          <w:szCs w:val="28"/>
        </w:rPr>
        <w:br w:type="page"/>
      </w:r>
    </w:p>
    <w:p w14:paraId="28ACF6D6" w14:textId="115A84EC" w:rsidR="00820C54" w:rsidRPr="0081749F" w:rsidRDefault="00A25888" w:rsidP="00232E89">
      <w:pPr>
        <w:pStyle w:val="1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0" w:name="_Toc93148050"/>
      <w:r w:rsidRPr="0081749F">
        <w:rPr>
          <w:rFonts w:ascii="Times New Roman" w:hAnsi="Times New Roman" w:cs="Times New Roman"/>
          <w:b/>
          <w:color w:val="000000" w:themeColor="text1"/>
        </w:rPr>
        <w:lastRenderedPageBreak/>
        <w:t>Введение</w:t>
      </w:r>
      <w:bookmarkEnd w:id="0"/>
    </w:p>
    <w:p w14:paraId="694182FE" w14:textId="2B265F9F" w:rsidR="00183264" w:rsidRDefault="00143479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</w:r>
      <w:r w:rsidR="00C92D89" w:rsidRPr="00A335D7">
        <w:rPr>
          <w:sz w:val="28"/>
          <w:szCs w:val="28"/>
        </w:rPr>
        <w:t xml:space="preserve">При исследовании различных явлений и аспектов окружающего мира, так или иначе необходимо будет столкнуться с </w:t>
      </w:r>
      <w:r w:rsidR="00183264" w:rsidRPr="00A335D7">
        <w:rPr>
          <w:sz w:val="28"/>
          <w:szCs w:val="28"/>
        </w:rPr>
        <w:t>функциональной зависимостью между величинами, в которых присутствуют производные от исходной функции, другими словами, столкнуться с дифференциальными</w:t>
      </w:r>
      <w:r w:rsidR="00C92D89" w:rsidRPr="00A335D7">
        <w:rPr>
          <w:sz w:val="28"/>
          <w:szCs w:val="28"/>
        </w:rPr>
        <w:t xml:space="preserve"> уравнени</w:t>
      </w:r>
      <w:r w:rsidR="00183264" w:rsidRPr="00A335D7">
        <w:rPr>
          <w:sz w:val="28"/>
          <w:szCs w:val="28"/>
        </w:rPr>
        <w:t>ями</w:t>
      </w:r>
      <w:r w:rsidR="00C92D89" w:rsidRPr="00A335D7">
        <w:rPr>
          <w:sz w:val="28"/>
          <w:szCs w:val="28"/>
        </w:rPr>
        <w:t xml:space="preserve"> или </w:t>
      </w:r>
      <w:r w:rsidR="00183264" w:rsidRPr="00A335D7">
        <w:rPr>
          <w:sz w:val="28"/>
          <w:szCs w:val="28"/>
        </w:rPr>
        <w:t xml:space="preserve">с их </w:t>
      </w:r>
      <w:r w:rsidR="00C92D89" w:rsidRPr="00A335D7">
        <w:rPr>
          <w:sz w:val="28"/>
          <w:szCs w:val="28"/>
        </w:rPr>
        <w:t>систем</w:t>
      </w:r>
      <w:r w:rsidR="00183264" w:rsidRPr="00A335D7">
        <w:rPr>
          <w:sz w:val="28"/>
          <w:szCs w:val="28"/>
        </w:rPr>
        <w:t>ами.</w:t>
      </w:r>
    </w:p>
    <w:p w14:paraId="6778F803" w14:textId="77777777" w:rsidR="00610962" w:rsidRDefault="00232E89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решения таких уравнений и их систем существует множество различных </w:t>
      </w:r>
      <w:r w:rsidR="00610962">
        <w:rPr>
          <w:sz w:val="28"/>
          <w:szCs w:val="28"/>
        </w:rPr>
        <w:t>способов. В этой работе будут рассмотрены явные одношаговые способы Рунге-Кутты.</w:t>
      </w:r>
    </w:p>
    <w:p w14:paraId="7A2F2821" w14:textId="51CF4897" w:rsidR="00232E89" w:rsidRDefault="00610962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 классу методов Рунге-Кутты относятся явный метод Эйлера </w:t>
      </w:r>
      <w:r w:rsidR="0074069C">
        <w:rPr>
          <w:sz w:val="28"/>
          <w:szCs w:val="28"/>
        </w:rPr>
        <w:t xml:space="preserve">первого порядка точности </w:t>
      </w:r>
      <w:r>
        <w:rPr>
          <w:sz w:val="28"/>
          <w:szCs w:val="28"/>
        </w:rPr>
        <w:t xml:space="preserve">(и него </w:t>
      </w:r>
      <w:r w:rsidR="0074069C">
        <w:rPr>
          <w:sz w:val="28"/>
          <w:szCs w:val="28"/>
        </w:rPr>
        <w:t>модификация второго порядка точности</w:t>
      </w:r>
      <w:r>
        <w:rPr>
          <w:sz w:val="28"/>
          <w:szCs w:val="28"/>
        </w:rPr>
        <w:t>)</w:t>
      </w:r>
      <w:r w:rsidR="0074069C">
        <w:rPr>
          <w:sz w:val="28"/>
          <w:szCs w:val="28"/>
        </w:rPr>
        <w:t>. Наиболее часто применяется классический метод Рунге-Кутты, имеющий четвёртый порядок точности.</w:t>
      </w:r>
    </w:p>
    <w:p w14:paraId="1820ADDD" w14:textId="1BA51508" w:rsidR="0074069C" w:rsidRPr="00A335D7" w:rsidRDefault="0074069C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уть работы состоит в том, чтобы изучить то, как задаются различные методы Рунге-Кутты и их общий вид, решить с их помощью ОДУ, получить графики интегральной кривой, проверить уравнение на устойчивость</w:t>
      </w:r>
      <w:r w:rsidR="007D1BF8">
        <w:rPr>
          <w:sz w:val="28"/>
          <w:szCs w:val="28"/>
        </w:rPr>
        <w:t xml:space="preserve">, а </w:t>
      </w:r>
      <w:r w:rsidR="0081749F">
        <w:rPr>
          <w:sz w:val="28"/>
          <w:szCs w:val="28"/>
        </w:rPr>
        <w:t>также</w:t>
      </w:r>
      <w:r w:rsidR="007D1BF8">
        <w:rPr>
          <w:sz w:val="28"/>
          <w:szCs w:val="28"/>
        </w:rPr>
        <w:t xml:space="preserve"> точность методов.</w:t>
      </w:r>
    </w:p>
    <w:p w14:paraId="45EB045B" w14:textId="6412FD69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479083A1" w14:textId="0E169334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1319F1F5" w14:textId="65640317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48D7874F" w14:textId="0F6EC881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280EB86F" w14:textId="57C63D4F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6B2AE85F" w14:textId="68217B32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67802293" w14:textId="39BB5372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627D016C" w14:textId="70AC713C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2281054F" w14:textId="4AB55A93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2A60A00E" w14:textId="57E90D14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22A7A9DC" w14:textId="152C1E7D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589A5269" w14:textId="33587E68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64F623B6" w14:textId="51C4E557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099F2DD9" w14:textId="3AAE9F3F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581FFD51" w14:textId="5E45E690" w:rsidR="004D11BF" w:rsidRPr="00A335D7" w:rsidRDefault="004D11BF">
      <w:pPr>
        <w:spacing w:after="160" w:line="259" w:lineRule="auto"/>
        <w:rPr>
          <w:sz w:val="28"/>
          <w:szCs w:val="28"/>
        </w:rPr>
      </w:pPr>
    </w:p>
    <w:p w14:paraId="35001616" w14:textId="77777777" w:rsidR="004D11BF" w:rsidRPr="00A335D7" w:rsidRDefault="004D11BF" w:rsidP="007D1BF8">
      <w:pPr>
        <w:spacing w:after="160" w:line="259" w:lineRule="auto"/>
        <w:rPr>
          <w:sz w:val="28"/>
          <w:szCs w:val="28"/>
        </w:rPr>
      </w:pPr>
    </w:p>
    <w:p w14:paraId="2F524714" w14:textId="32FCF176" w:rsidR="004D11BF" w:rsidRPr="0081749F" w:rsidRDefault="0081749F" w:rsidP="00232E89">
      <w:pPr>
        <w:pStyle w:val="1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1" w:name="_Toc93148051"/>
      <w:r w:rsidRPr="0081749F">
        <w:rPr>
          <w:rFonts w:ascii="Times New Roman" w:hAnsi="Times New Roman" w:cs="Times New Roman"/>
          <w:b/>
          <w:color w:val="000000" w:themeColor="text1"/>
        </w:rPr>
        <w:lastRenderedPageBreak/>
        <w:t>1</w:t>
      </w:r>
      <w:r w:rsidR="007D1BF8" w:rsidRPr="0081749F">
        <w:rPr>
          <w:rFonts w:ascii="Times New Roman" w:hAnsi="Times New Roman" w:cs="Times New Roman"/>
          <w:b/>
          <w:color w:val="000000" w:themeColor="text1"/>
        </w:rPr>
        <w:t>.</w:t>
      </w:r>
      <w:r w:rsidR="004D11BF" w:rsidRPr="0081749F">
        <w:rPr>
          <w:rFonts w:ascii="Times New Roman" w:hAnsi="Times New Roman" w:cs="Times New Roman"/>
          <w:b/>
          <w:color w:val="000000" w:themeColor="text1"/>
        </w:rPr>
        <w:t>Общие понятия</w:t>
      </w:r>
      <w:bookmarkEnd w:id="1"/>
    </w:p>
    <w:p w14:paraId="146CDC76" w14:textId="77777777" w:rsidR="004D11BF" w:rsidRPr="00A335D7" w:rsidRDefault="004D11BF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052A979C" w14:textId="37FA326A" w:rsidR="00183264" w:rsidRPr="00A335D7" w:rsidRDefault="00183264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Обыкновенными дифференциальными уравнениями называют уравнения, которые содержат независимую переменную, искомую функцию и одну или несколько производных от неё. Они принимают вид:</w:t>
      </w:r>
    </w:p>
    <w:p w14:paraId="75C5DD4B" w14:textId="7797E99A" w:rsidR="009F38FF" w:rsidRPr="00A335D7" w:rsidRDefault="00C149E9" w:rsidP="00232E89">
      <w:pPr>
        <w:spacing w:after="160" w:line="259" w:lineRule="auto"/>
        <w:ind w:left="2124" w:firstLine="708"/>
        <w:jc w:val="both"/>
        <w:rPr>
          <w:sz w:val="28"/>
          <w:szCs w:val="28"/>
        </w:rPr>
      </w:pPr>
      <w:r w:rsidRPr="00A335D7">
        <w:rPr>
          <w:position w:val="-18"/>
          <w:sz w:val="28"/>
          <w:szCs w:val="28"/>
        </w:rPr>
        <w:object w:dxaOrig="2240" w:dyaOrig="480" w14:anchorId="06F25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32.25pt" o:ole="">
            <v:imagedata r:id="rId8" o:title=""/>
          </v:shape>
          <o:OLEObject Type="Embed" ProgID="Equation.DSMT4" ShapeID="_x0000_i1025" DrawAspect="Content" ObjectID="_1704045633" r:id="rId9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0)</w:t>
      </w:r>
    </w:p>
    <w:p w14:paraId="0D48FB58" w14:textId="0E831E2A" w:rsidR="00E168A1" w:rsidRPr="00A335D7" w:rsidRDefault="00E168A1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Здесь </w:t>
      </w:r>
      <w:r w:rsidRPr="00A335D7">
        <w:rPr>
          <w:i/>
          <w:iCs/>
          <w:sz w:val="28"/>
          <w:szCs w:val="28"/>
          <w:lang w:val="en-GB"/>
        </w:rPr>
        <w:t>x</w:t>
      </w:r>
      <w:r w:rsidRPr="00A335D7">
        <w:rPr>
          <w:sz w:val="28"/>
          <w:szCs w:val="28"/>
        </w:rPr>
        <w:t xml:space="preserve"> – независимая переменная; </w:t>
      </w:r>
      <w:r w:rsidRPr="00A335D7">
        <w:rPr>
          <w:position w:val="-10"/>
          <w:sz w:val="28"/>
          <w:szCs w:val="28"/>
        </w:rPr>
        <w:object w:dxaOrig="400" w:dyaOrig="380" w14:anchorId="4AA95220">
          <v:shape id="_x0000_i1026" type="#_x0000_t75" style="width:28.5pt;height:27pt" o:ole="">
            <v:imagedata r:id="rId10" o:title=""/>
          </v:shape>
          <o:OLEObject Type="Embed" ProgID="Equation.DSMT4" ShapeID="_x0000_i1026" DrawAspect="Content" ObjectID="_1704045634" r:id="rId11"/>
        </w:object>
      </w:r>
      <w:r w:rsidRPr="00A335D7">
        <w:rPr>
          <w:sz w:val="28"/>
          <w:szCs w:val="28"/>
        </w:rPr>
        <w:t xml:space="preserve"> - </w:t>
      </w:r>
      <w:r w:rsidRPr="00A335D7">
        <w:rPr>
          <w:sz w:val="28"/>
          <w:szCs w:val="28"/>
          <w:lang w:val="en-GB"/>
        </w:rPr>
        <w:t>n</w:t>
      </w:r>
      <w:r w:rsidRPr="00A335D7">
        <w:rPr>
          <w:sz w:val="28"/>
          <w:szCs w:val="28"/>
        </w:rPr>
        <w:t>-</w:t>
      </w:r>
      <w:proofErr w:type="spellStart"/>
      <w:r w:rsidRPr="00A335D7">
        <w:rPr>
          <w:sz w:val="28"/>
          <w:szCs w:val="28"/>
        </w:rPr>
        <w:t>ая</w:t>
      </w:r>
      <w:proofErr w:type="spellEnd"/>
      <w:r w:rsidRPr="00A335D7">
        <w:rPr>
          <w:sz w:val="28"/>
          <w:szCs w:val="28"/>
        </w:rPr>
        <w:t xml:space="preserve"> производная неизвестной функции </w:t>
      </w:r>
      <w:r w:rsidRPr="00A335D7">
        <w:rPr>
          <w:i/>
          <w:iCs/>
          <w:sz w:val="28"/>
          <w:szCs w:val="28"/>
          <w:lang w:val="en-GB"/>
        </w:rPr>
        <w:t>y</w:t>
      </w:r>
      <w:r w:rsidRPr="00A335D7">
        <w:rPr>
          <w:i/>
          <w:iCs/>
          <w:sz w:val="28"/>
          <w:szCs w:val="28"/>
        </w:rPr>
        <w:t>(</w:t>
      </w:r>
      <w:r w:rsidRPr="00A335D7">
        <w:rPr>
          <w:i/>
          <w:iCs/>
          <w:sz w:val="28"/>
          <w:szCs w:val="28"/>
          <w:lang w:val="en-GB"/>
        </w:rPr>
        <w:t>x</w:t>
      </w:r>
      <w:r w:rsidR="009F38FF" w:rsidRPr="00A335D7">
        <w:rPr>
          <w:i/>
          <w:iCs/>
          <w:sz w:val="28"/>
          <w:szCs w:val="28"/>
        </w:rPr>
        <w:t>)</w:t>
      </w:r>
      <w:r w:rsidR="009F38FF" w:rsidRPr="00A335D7">
        <w:rPr>
          <w:sz w:val="28"/>
          <w:szCs w:val="28"/>
        </w:rPr>
        <w:t xml:space="preserve">; </w:t>
      </w:r>
      <w:r w:rsidR="009F38FF" w:rsidRPr="00A335D7">
        <w:rPr>
          <w:sz w:val="28"/>
          <w:szCs w:val="28"/>
          <w:lang w:val="en-US"/>
        </w:rPr>
        <w:t>F</w:t>
      </w:r>
      <w:r w:rsidRPr="00A335D7">
        <w:rPr>
          <w:sz w:val="28"/>
          <w:szCs w:val="28"/>
        </w:rPr>
        <w:t xml:space="preserve"> – какая-то функция от переменных </w:t>
      </w:r>
      <w:r w:rsidR="00931A56" w:rsidRPr="00A335D7">
        <w:rPr>
          <w:position w:val="-10"/>
          <w:sz w:val="28"/>
          <w:szCs w:val="28"/>
        </w:rPr>
        <w:object w:dxaOrig="1420" w:dyaOrig="380" w14:anchorId="4487982A">
          <v:shape id="_x0000_i1027" type="#_x0000_t75" style="width:97.5pt;height:19.5pt" o:ole="">
            <v:imagedata r:id="rId12" o:title=""/>
          </v:shape>
          <o:OLEObject Type="Embed" ProgID="Equation.DSMT4" ShapeID="_x0000_i1027" DrawAspect="Content" ObjectID="_1704045635" r:id="rId13"/>
        </w:object>
      </w:r>
      <w:r w:rsidR="009F38FF" w:rsidRPr="00A335D7">
        <w:rPr>
          <w:sz w:val="28"/>
          <w:szCs w:val="28"/>
        </w:rPr>
        <w:t xml:space="preserve">. Порядок дифференциального уравнения буде определяться наивысшим порядком </w:t>
      </w:r>
      <w:r w:rsidR="009F38FF" w:rsidRPr="00A335D7">
        <w:rPr>
          <w:i/>
          <w:iCs/>
          <w:sz w:val="28"/>
          <w:szCs w:val="28"/>
          <w:lang w:val="en-GB"/>
        </w:rPr>
        <w:t>n</w:t>
      </w:r>
      <w:r w:rsidR="009F38FF" w:rsidRPr="00A335D7">
        <w:rPr>
          <w:sz w:val="28"/>
          <w:szCs w:val="28"/>
        </w:rPr>
        <w:t xml:space="preserve"> производной входящей в уравнение.</w:t>
      </w:r>
    </w:p>
    <w:p w14:paraId="5728DB84" w14:textId="104BC397" w:rsidR="00931A56" w:rsidRPr="00A335D7" w:rsidRDefault="00931A56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 xml:space="preserve">Решением дифференциального уравнения называется функция </w:t>
      </w:r>
      <w:r w:rsidRPr="00A335D7">
        <w:rPr>
          <w:position w:val="-14"/>
          <w:sz w:val="28"/>
          <w:szCs w:val="28"/>
        </w:rPr>
        <w:object w:dxaOrig="560" w:dyaOrig="400" w14:anchorId="204B4578">
          <v:shape id="_x0000_i1028" type="#_x0000_t75" style="width:31.5pt;height:23.25pt" o:ole="">
            <v:imagedata r:id="rId14" o:title=""/>
          </v:shape>
          <o:OLEObject Type="Embed" ProgID="Equation.DSMT4" ShapeID="_x0000_i1028" DrawAspect="Content" ObjectID="_1704045636" r:id="rId15"/>
        </w:object>
      </w:r>
      <w:r w:rsidRPr="00A335D7">
        <w:rPr>
          <w:sz w:val="28"/>
          <w:szCs w:val="28"/>
        </w:rPr>
        <w:t xml:space="preserve">, которая будет удовлетворять данному </w:t>
      </w:r>
      <w:r w:rsidR="00C149E9" w:rsidRPr="00A335D7">
        <w:rPr>
          <w:sz w:val="28"/>
          <w:szCs w:val="28"/>
        </w:rPr>
        <w:t>уравнению (</w:t>
      </w:r>
      <w:r w:rsidRPr="00A335D7">
        <w:rPr>
          <w:sz w:val="28"/>
          <w:szCs w:val="28"/>
        </w:rPr>
        <w:t>то есть уравнение, после подстановки в него эту функцию, уравнение превращается в тождество).</w:t>
      </w:r>
      <w:r w:rsidR="00C149E9" w:rsidRPr="00A335D7">
        <w:rPr>
          <w:sz w:val="28"/>
          <w:szCs w:val="28"/>
        </w:rPr>
        <w:t xml:space="preserve"> Например:</w:t>
      </w:r>
    </w:p>
    <w:p w14:paraId="459B23D7" w14:textId="6926D5AB" w:rsidR="00C149E9" w:rsidRPr="00A335D7" w:rsidRDefault="001301C1" w:rsidP="00232E89">
      <w:pPr>
        <w:spacing w:after="160" w:line="259" w:lineRule="auto"/>
        <w:ind w:left="2124" w:firstLine="708"/>
        <w:jc w:val="both"/>
        <w:rPr>
          <w:sz w:val="28"/>
          <w:szCs w:val="28"/>
        </w:rPr>
      </w:pPr>
      <w:r w:rsidRPr="00A335D7">
        <w:rPr>
          <w:position w:val="-14"/>
          <w:sz w:val="28"/>
          <w:szCs w:val="28"/>
        </w:rPr>
        <w:object w:dxaOrig="1980" w:dyaOrig="400" w14:anchorId="6BBABA7B">
          <v:shape id="_x0000_i1029" type="#_x0000_t75" style="width:163.5pt;height:24.75pt" o:ole="">
            <v:imagedata r:id="rId16" o:title=""/>
          </v:shape>
          <o:OLEObject Type="Embed" ProgID="Equation.DSMT4" ShapeID="_x0000_i1029" DrawAspect="Content" ObjectID="_1704045637" r:id="rId17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1)</w:t>
      </w:r>
    </w:p>
    <w:p w14:paraId="4B75FC6D" w14:textId="4E612F8A" w:rsidR="00C149E9" w:rsidRPr="00A335D7" w:rsidRDefault="00C149E9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 xml:space="preserve">Общее решение ОДУ </w:t>
      </w:r>
      <w:r w:rsidRPr="00A335D7">
        <w:rPr>
          <w:sz w:val="28"/>
          <w:szCs w:val="28"/>
          <w:lang w:val="en-GB"/>
        </w:rPr>
        <w:t>n</w:t>
      </w:r>
      <w:r w:rsidRPr="00A335D7">
        <w:rPr>
          <w:sz w:val="28"/>
          <w:szCs w:val="28"/>
        </w:rPr>
        <w:t xml:space="preserve">-ого порядка содержит </w:t>
      </w:r>
      <w:r w:rsidRPr="00A335D7">
        <w:rPr>
          <w:sz w:val="28"/>
          <w:szCs w:val="28"/>
          <w:lang w:val="en-GB"/>
        </w:rPr>
        <w:t>n</w:t>
      </w:r>
      <w:r w:rsidRPr="00A335D7">
        <w:rPr>
          <w:sz w:val="28"/>
          <w:szCs w:val="28"/>
        </w:rPr>
        <w:t xml:space="preserve"> произвольных констант  </w:t>
      </w:r>
      <w:r w:rsidRPr="00A335D7">
        <w:rPr>
          <w:position w:val="-12"/>
          <w:sz w:val="28"/>
          <w:szCs w:val="28"/>
        </w:rPr>
        <w:object w:dxaOrig="1100" w:dyaOrig="360" w14:anchorId="2E7826E4">
          <v:shape id="_x0000_i1030" type="#_x0000_t75" style="width:87.75pt;height:21.75pt" o:ole="">
            <v:imagedata r:id="rId18" o:title=""/>
          </v:shape>
          <o:OLEObject Type="Embed" ProgID="Equation.DSMT4" ShapeID="_x0000_i1030" DrawAspect="Content" ObjectID="_1704045638" r:id="rId19"/>
        </w:object>
      </w:r>
      <w:r w:rsidRPr="00A335D7">
        <w:rPr>
          <w:sz w:val="28"/>
          <w:szCs w:val="28"/>
        </w:rPr>
        <w:t xml:space="preserve"> и имеет вид:</w:t>
      </w:r>
    </w:p>
    <w:p w14:paraId="2C813509" w14:textId="1D79CBDC" w:rsidR="001301C1" w:rsidRPr="00A335D7" w:rsidRDefault="00C149E9" w:rsidP="00232E89">
      <w:pPr>
        <w:spacing w:after="160" w:line="259" w:lineRule="auto"/>
        <w:ind w:left="2124" w:firstLine="708"/>
        <w:jc w:val="both"/>
        <w:rPr>
          <w:sz w:val="28"/>
          <w:szCs w:val="28"/>
        </w:rPr>
      </w:pPr>
      <w:r w:rsidRPr="00A335D7">
        <w:rPr>
          <w:position w:val="-14"/>
          <w:sz w:val="28"/>
          <w:szCs w:val="28"/>
        </w:rPr>
        <w:object w:dxaOrig="2140" w:dyaOrig="400" w14:anchorId="7B1804C8">
          <v:shape id="_x0000_i1031" type="#_x0000_t75" style="width:176.25pt;height:24.75pt" o:ole="">
            <v:imagedata r:id="rId20" o:title=""/>
          </v:shape>
          <o:OLEObject Type="Embed" ProgID="Equation.DSMT4" ShapeID="_x0000_i1031" DrawAspect="Content" ObjectID="_1704045639" r:id="rId21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2)</w:t>
      </w:r>
    </w:p>
    <w:p w14:paraId="7FFE4A8F" w14:textId="78720617" w:rsidR="001301C1" w:rsidRPr="00A335D7" w:rsidRDefault="001301C1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>Частное решение будет получатся из общего, если задать определённые значения этим произвольным постоянным. Так, например для уравнения первого порядка</w:t>
      </w:r>
      <w:r w:rsidRPr="00A335D7">
        <w:rPr>
          <w:position w:val="-14"/>
          <w:sz w:val="28"/>
          <w:szCs w:val="28"/>
        </w:rPr>
        <w:object w:dxaOrig="1579" w:dyaOrig="400" w14:anchorId="6D1DAE1C">
          <v:shape id="_x0000_i1032" type="#_x0000_t75" style="width:110.25pt;height:21pt" o:ole="">
            <v:imagedata r:id="rId22" o:title=""/>
          </v:shape>
          <o:OLEObject Type="Embed" ProgID="Equation.DSMT4" ShapeID="_x0000_i1032" DrawAspect="Content" ObjectID="_1704045640" r:id="rId23"/>
        </w:object>
      </w:r>
      <w:r w:rsidRPr="00A335D7">
        <w:rPr>
          <w:sz w:val="28"/>
          <w:szCs w:val="28"/>
        </w:rPr>
        <w:t xml:space="preserve"> частное решение</w:t>
      </w:r>
      <w:r w:rsidRPr="00A335D7">
        <w:rPr>
          <w:position w:val="-14"/>
          <w:sz w:val="28"/>
          <w:szCs w:val="28"/>
        </w:rPr>
        <w:object w:dxaOrig="1200" w:dyaOrig="400" w14:anchorId="7042D47B">
          <v:shape id="_x0000_i1033" type="#_x0000_t75" style="width:91.5pt;height:22.5pt" o:ole="">
            <v:imagedata r:id="rId24" o:title=""/>
          </v:shape>
          <o:OLEObject Type="Embed" ProgID="Equation.DSMT4" ShapeID="_x0000_i1033" DrawAspect="Content" ObjectID="_1704045641" r:id="rId25"/>
        </w:object>
      </w:r>
      <w:r w:rsidRPr="00A335D7">
        <w:rPr>
          <w:sz w:val="28"/>
          <w:szCs w:val="28"/>
        </w:rPr>
        <w:t xml:space="preserve"> будет получаться из общего  решения путём задания произвольной константы </w:t>
      </w:r>
      <w:r w:rsidR="00431B8D" w:rsidRPr="00A335D7">
        <w:rPr>
          <w:position w:val="-12"/>
          <w:sz w:val="28"/>
          <w:szCs w:val="28"/>
        </w:rPr>
        <w:object w:dxaOrig="220" w:dyaOrig="360" w14:anchorId="412687C8">
          <v:shape id="_x0000_i1034" type="#_x0000_t75" style="width:14.25pt;height:22.5pt" o:ole="">
            <v:imagedata r:id="rId26" o:title=""/>
          </v:shape>
          <o:OLEObject Type="Embed" ProgID="Equation.DSMT4" ShapeID="_x0000_i1034" DrawAspect="Content" ObjectID="_1704045642" r:id="rId27"/>
        </w:object>
      </w:r>
      <w:r w:rsidR="00431B8D" w:rsidRPr="00A335D7">
        <w:rPr>
          <w:sz w:val="28"/>
          <w:szCs w:val="28"/>
        </w:rPr>
        <w:t xml:space="preserve"> для некоторого значения </w:t>
      </w:r>
      <w:r w:rsidR="00431B8D" w:rsidRPr="00A335D7">
        <w:rPr>
          <w:position w:val="-12"/>
          <w:sz w:val="28"/>
          <w:szCs w:val="28"/>
        </w:rPr>
        <w:object w:dxaOrig="660" w:dyaOrig="360" w14:anchorId="4019CAA3">
          <v:shape id="_x0000_i1035" type="#_x0000_t75" style="width:37.5pt;height:20.25pt" o:ole="">
            <v:imagedata r:id="rId28" o:title=""/>
          </v:shape>
          <o:OLEObject Type="Embed" ProgID="Equation.DSMT4" ShapeID="_x0000_i1035" DrawAspect="Content" ObjectID="_1704045643" r:id="rId29"/>
        </w:object>
      </w:r>
      <w:r w:rsidR="00431B8D" w:rsidRPr="00A335D7">
        <w:rPr>
          <w:sz w:val="28"/>
          <w:szCs w:val="28"/>
        </w:rPr>
        <w:t>:</w:t>
      </w:r>
    </w:p>
    <w:p w14:paraId="4A00B3EA" w14:textId="2AE76002" w:rsidR="00431B8D" w:rsidRPr="00A335D7" w:rsidRDefault="00431B8D" w:rsidP="00232E89">
      <w:pPr>
        <w:spacing w:after="160" w:line="259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position w:val="-14"/>
          <w:sz w:val="28"/>
          <w:szCs w:val="28"/>
        </w:rPr>
        <w:object w:dxaOrig="1280" w:dyaOrig="400" w14:anchorId="02753072">
          <v:shape id="_x0000_i1036" type="#_x0000_t75" style="width:105.75pt;height:24.75pt" o:ole="">
            <v:imagedata r:id="rId30" o:title=""/>
          </v:shape>
          <o:OLEObject Type="Embed" ProgID="Equation.DSMT4" ShapeID="_x0000_i1036" DrawAspect="Content" ObjectID="_1704045644" r:id="rId31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3)</w:t>
      </w:r>
    </w:p>
    <w:p w14:paraId="6CFBAB4B" w14:textId="11E33931" w:rsidR="00C149E9" w:rsidRPr="00E53346" w:rsidRDefault="00223B7A" w:rsidP="00232E89">
      <w:pPr>
        <w:spacing w:after="160" w:line="259" w:lineRule="auto"/>
        <w:jc w:val="both"/>
        <w:rPr>
          <w:sz w:val="28"/>
          <w:szCs w:val="28"/>
          <w:vertAlign w:val="superscript"/>
        </w:rPr>
      </w:pPr>
      <w:r w:rsidRPr="00A335D7">
        <w:rPr>
          <w:sz w:val="28"/>
          <w:szCs w:val="28"/>
        </w:rPr>
        <w:tab/>
        <w:t xml:space="preserve">Для того, чтобы найти частное решение так же необходимо учесть дополнительные условия при определённых </w:t>
      </w:r>
      <w:r w:rsidRPr="00A335D7">
        <w:rPr>
          <w:i/>
          <w:iCs/>
          <w:sz w:val="28"/>
          <w:szCs w:val="28"/>
        </w:rPr>
        <w:t>х</w:t>
      </w:r>
      <w:r w:rsidRPr="00A335D7">
        <w:rPr>
          <w:sz w:val="28"/>
          <w:szCs w:val="28"/>
        </w:rPr>
        <w:t>. В зависимости от способа задания таких условий выделяют два типа задачи: задача Коши и краевые задачи. Если дополнительные условия задаются</w:t>
      </w:r>
      <w:r w:rsidR="00BE1598" w:rsidRPr="00A335D7">
        <w:rPr>
          <w:sz w:val="28"/>
          <w:szCs w:val="28"/>
        </w:rPr>
        <w:t xml:space="preserve"> в одной точке </w:t>
      </w:r>
      <w:r w:rsidR="00BE1598" w:rsidRPr="00A335D7">
        <w:rPr>
          <w:i/>
          <w:iCs/>
          <w:sz w:val="28"/>
          <w:szCs w:val="28"/>
        </w:rPr>
        <w:t>х</w:t>
      </w:r>
      <w:r w:rsidR="00BE1598" w:rsidRPr="00A335D7">
        <w:rPr>
          <w:sz w:val="28"/>
          <w:szCs w:val="28"/>
        </w:rPr>
        <w:t xml:space="preserve">, то задача называется задачей Коши, а дополнительные условия – начальными условиями. </w:t>
      </w:r>
      <w:r w:rsidRPr="00A335D7">
        <w:rPr>
          <w:sz w:val="28"/>
          <w:szCs w:val="28"/>
        </w:rPr>
        <w:t>В этой работе будет рассматриваться только решение задачи Коши.</w:t>
      </w:r>
      <w:r w:rsidR="0056464B" w:rsidRPr="00E53346">
        <w:rPr>
          <w:sz w:val="28"/>
          <w:szCs w:val="28"/>
          <w:vertAlign w:val="superscript"/>
        </w:rPr>
        <w:t>[1]</w:t>
      </w:r>
    </w:p>
    <w:p w14:paraId="6A6166F2" w14:textId="1E0B76D5" w:rsidR="00B80AAD" w:rsidRDefault="00B80AAD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Перед тем, как решать задачу Коши, необходимо проверить её устойчивость,</w:t>
      </w:r>
      <w:r w:rsidR="00F50F98">
        <w:rPr>
          <w:sz w:val="28"/>
          <w:szCs w:val="28"/>
        </w:rPr>
        <w:t xml:space="preserve"> для этого наряду с уравнением </w:t>
      </w:r>
      <w:r w:rsidR="00F50F98" w:rsidRPr="00A335D7">
        <w:rPr>
          <w:position w:val="-14"/>
          <w:sz w:val="28"/>
          <w:szCs w:val="28"/>
        </w:rPr>
        <w:object w:dxaOrig="1579" w:dyaOrig="400" w14:anchorId="762755AB">
          <v:shape id="_x0000_i1037" type="#_x0000_t75" style="width:96pt;height:24.75pt" o:ole="">
            <v:imagedata r:id="rId32" o:title=""/>
          </v:shape>
          <o:OLEObject Type="Embed" ProgID="Equation.DSMT4" ShapeID="_x0000_i1037" DrawAspect="Content" ObjectID="_1704045645" r:id="rId33"/>
        </w:object>
      </w:r>
      <w:r w:rsidR="00F50F98">
        <w:rPr>
          <w:sz w:val="28"/>
          <w:szCs w:val="28"/>
        </w:rPr>
        <w:t xml:space="preserve"> необходимо рассмотреть задачу</w:t>
      </w:r>
      <w:r w:rsidR="00F50F98" w:rsidRPr="00F50F98">
        <w:rPr>
          <w:sz w:val="28"/>
          <w:szCs w:val="28"/>
        </w:rPr>
        <w:t>:</w:t>
      </w:r>
    </w:p>
    <w:p w14:paraId="38DA8672" w14:textId="415FC24F" w:rsidR="00F50F98" w:rsidRPr="009E7B44" w:rsidRDefault="00F50F98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50F98">
        <w:rPr>
          <w:position w:val="-18"/>
          <w:sz w:val="28"/>
          <w:szCs w:val="28"/>
        </w:rPr>
        <w:object w:dxaOrig="3720" w:dyaOrig="499" w14:anchorId="23DF255B">
          <v:shape id="_x0000_i1038" type="#_x0000_t75" style="width:227.25pt;height:30.75pt" o:ole="">
            <v:imagedata r:id="rId34" o:title=""/>
          </v:shape>
          <o:OLEObject Type="Embed" ProgID="Equation.DSMT4" ShapeID="_x0000_i1038" DrawAspect="Content" ObjectID="_1704045646" r:id="rId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E7B44">
        <w:rPr>
          <w:sz w:val="28"/>
          <w:szCs w:val="28"/>
        </w:rPr>
        <w:t>(1.4)</w:t>
      </w:r>
    </w:p>
    <w:p w14:paraId="11AE1D21" w14:textId="16676921" w:rsidR="00F50F98" w:rsidRDefault="00F50F98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50ED7" w:rsidRPr="00E769FF">
        <w:rPr>
          <w:position w:val="-14"/>
        </w:rPr>
        <w:object w:dxaOrig="800" w:dyaOrig="400" w14:anchorId="46D98F33">
          <v:shape id="_x0000_i1039" type="#_x0000_t75" style="width:45.75pt;height:23.25pt" o:ole="">
            <v:imagedata r:id="rId36" o:title=""/>
          </v:shape>
          <o:OLEObject Type="Embed" ProgID="Equation.DSMT4" ShapeID="_x0000_i1039" DrawAspect="Content" ObjectID="_1704045647" r:id="rId37"/>
        </w:object>
      </w:r>
      <w:r w:rsidR="00A50ED7">
        <w:rPr>
          <w:sz w:val="28"/>
          <w:szCs w:val="28"/>
        </w:rPr>
        <w:t>- возмущения, вносимые в правую часть уравнения и начальные условия</w:t>
      </w:r>
      <w:r w:rsidR="00EE30C7">
        <w:rPr>
          <w:sz w:val="28"/>
          <w:szCs w:val="28"/>
        </w:rPr>
        <w:t>.</w:t>
      </w:r>
    </w:p>
    <w:p w14:paraId="1D07670B" w14:textId="0611F6FD" w:rsidR="00A50ED7" w:rsidRPr="00C4406A" w:rsidRDefault="00A50ED7" w:rsidP="00232E89">
      <w:pPr>
        <w:spacing w:after="160" w:line="259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ab/>
        <w:t xml:space="preserve">Задача Коши будет абсолютно устойчивой, если </w:t>
      </w:r>
      <w:r w:rsidRPr="00A50ED7">
        <w:rPr>
          <w:position w:val="-20"/>
          <w:sz w:val="28"/>
          <w:szCs w:val="28"/>
        </w:rPr>
        <w:object w:dxaOrig="7060" w:dyaOrig="520" w14:anchorId="224B4C57">
          <v:shape id="_x0000_i1040" type="#_x0000_t75" style="width:430.5pt;height:32.25pt" o:ole="">
            <v:imagedata r:id="rId38" o:title=""/>
          </v:shape>
          <o:OLEObject Type="Embed" ProgID="Equation.DSMT4" ShapeID="_x0000_i1040" DrawAspect="Content" ObjectID="_1704045648" r:id="rId39"/>
        </w:object>
      </w:r>
    </w:p>
    <w:p w14:paraId="48ABD569" w14:textId="0ADB3405" w:rsidR="00EE30C7" w:rsidRPr="00EE30C7" w:rsidRDefault="00EE30C7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Или же по-другому, решение устойчиво, если возмущённое решение не слишком сильно отличается от исходного.</w:t>
      </w:r>
    </w:p>
    <w:p w14:paraId="0D69AA74" w14:textId="3DE01C94" w:rsidR="00EE30C7" w:rsidRPr="0089388E" w:rsidRDefault="00223B7A" w:rsidP="00232E89">
      <w:pPr>
        <w:spacing w:after="160" w:line="259" w:lineRule="auto"/>
        <w:ind w:firstLine="708"/>
        <w:jc w:val="both"/>
        <w:rPr>
          <w:sz w:val="32"/>
          <w:szCs w:val="32"/>
          <w:vertAlign w:val="superscript"/>
        </w:rPr>
      </w:pPr>
      <w:r w:rsidRPr="00A335D7">
        <w:rPr>
          <w:sz w:val="28"/>
          <w:szCs w:val="28"/>
        </w:rPr>
        <w:t xml:space="preserve">Для выделения частного решения из общего для уравнений высшего порядка нужно будет задать столько дополнительных условий, сколько произвольных постоянных содержится в общем </w:t>
      </w:r>
      <w:r w:rsidR="00BE1598" w:rsidRPr="00A335D7">
        <w:rPr>
          <w:sz w:val="28"/>
          <w:szCs w:val="28"/>
        </w:rPr>
        <w:t>решении. Численное</w:t>
      </w:r>
      <w:r w:rsidRPr="00A335D7">
        <w:rPr>
          <w:sz w:val="28"/>
          <w:szCs w:val="28"/>
        </w:rPr>
        <w:t xml:space="preserve"> решение ОДУ выше первого </w:t>
      </w:r>
      <w:r w:rsidR="00BE1598" w:rsidRPr="00A335D7">
        <w:rPr>
          <w:sz w:val="28"/>
          <w:szCs w:val="28"/>
        </w:rPr>
        <w:t>порядка будет</w:t>
      </w:r>
      <w:r w:rsidRPr="00A335D7">
        <w:rPr>
          <w:sz w:val="28"/>
          <w:szCs w:val="28"/>
        </w:rPr>
        <w:t xml:space="preserve"> сводится к решению системы ОДУ первого </w:t>
      </w:r>
      <w:r w:rsidR="00BE1598" w:rsidRPr="00A335D7">
        <w:rPr>
          <w:sz w:val="28"/>
          <w:szCs w:val="28"/>
        </w:rPr>
        <w:t>порядка. Поэтому</w:t>
      </w:r>
      <w:r w:rsidRPr="00A335D7">
        <w:rPr>
          <w:sz w:val="28"/>
          <w:szCs w:val="28"/>
        </w:rPr>
        <w:t xml:space="preserve"> в данной работе будут разобраны только ОДУ первого порядка, так как дифференциальное уравнение </w:t>
      </w:r>
      <w:r w:rsidRPr="00A335D7">
        <w:rPr>
          <w:sz w:val="28"/>
          <w:szCs w:val="28"/>
          <w:lang w:val="en-GB"/>
        </w:rPr>
        <w:t>n</w:t>
      </w:r>
      <w:r w:rsidRPr="00A335D7">
        <w:rPr>
          <w:sz w:val="28"/>
          <w:szCs w:val="28"/>
        </w:rPr>
        <w:t xml:space="preserve">-ого порядка можно будет свести к системе из </w:t>
      </w:r>
      <w:r w:rsidRPr="00A335D7">
        <w:rPr>
          <w:sz w:val="28"/>
          <w:szCs w:val="28"/>
          <w:lang w:val="en-GB"/>
        </w:rPr>
        <w:t>n</w:t>
      </w:r>
      <w:r w:rsidRPr="00A335D7">
        <w:rPr>
          <w:sz w:val="28"/>
          <w:szCs w:val="28"/>
        </w:rPr>
        <w:t xml:space="preserve"> уравнений первого порядка. </w:t>
      </w:r>
      <w:r w:rsidR="00A2618C" w:rsidRPr="0089388E">
        <w:rPr>
          <w:sz w:val="32"/>
          <w:szCs w:val="32"/>
          <w:vertAlign w:val="superscript"/>
        </w:rPr>
        <w:t>[</w:t>
      </w:r>
      <w:r w:rsidR="0056464B" w:rsidRPr="0089388E">
        <w:rPr>
          <w:sz w:val="32"/>
          <w:szCs w:val="32"/>
          <w:vertAlign w:val="superscript"/>
        </w:rPr>
        <w:t>2</w:t>
      </w:r>
      <w:r w:rsidR="00A2618C" w:rsidRPr="0089388E">
        <w:rPr>
          <w:sz w:val="32"/>
          <w:szCs w:val="32"/>
          <w:vertAlign w:val="superscript"/>
        </w:rPr>
        <w:t>]</w:t>
      </w:r>
    </w:p>
    <w:p w14:paraId="545DC875" w14:textId="4CEDB537" w:rsidR="00BE1598" w:rsidRPr="00A335D7" w:rsidRDefault="003857AB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Численное решение уравнения – приближённое определение корней этого уравнений. Применяется, когда точный метод решения неизвестен или трудоёмок. Существует множество численных методов решения обыкновенных дифференциальных уравнений, в данной работе будут рассматриваться явные одношаговые методы Рунге-Кутты для решения ОДУ.</w:t>
      </w:r>
    </w:p>
    <w:p w14:paraId="564DD0F3" w14:textId="3C22A316" w:rsidR="003857AB" w:rsidRPr="00A335D7" w:rsidRDefault="003857AB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Одношаговые методы решения – это методы, которые дают приближение для </w:t>
      </w:r>
      <w:r w:rsidR="009E7B44" w:rsidRPr="00A335D7">
        <w:rPr>
          <w:position w:val="-12"/>
          <w:sz w:val="28"/>
          <w:szCs w:val="28"/>
        </w:rPr>
        <w:object w:dxaOrig="420" w:dyaOrig="360" w14:anchorId="76C8D4DC">
          <v:shape id="_x0000_i1041" type="#_x0000_t75" style="width:25.5pt;height:20.25pt" o:ole="">
            <v:imagedata r:id="rId40" o:title=""/>
          </v:shape>
          <o:OLEObject Type="Embed" ProgID="Equation.DSMT4" ShapeID="_x0000_i1041" DrawAspect="Content" ObjectID="_1704045649" r:id="rId41"/>
        </w:object>
      </w:r>
      <w:r w:rsidRPr="00A335D7">
        <w:rPr>
          <w:sz w:val="28"/>
          <w:szCs w:val="28"/>
        </w:rPr>
        <w:t xml:space="preserve"> к значениям точного решения </w:t>
      </w:r>
      <w:r w:rsidR="00756A8C" w:rsidRPr="00A335D7">
        <w:rPr>
          <w:position w:val="-14"/>
          <w:sz w:val="28"/>
          <w:szCs w:val="28"/>
        </w:rPr>
        <w:object w:dxaOrig="780" w:dyaOrig="400" w14:anchorId="5995B6B7">
          <v:shape id="_x0000_i1042" type="#_x0000_t75" style="width:34.5pt;height:17.25pt" o:ole="">
            <v:imagedata r:id="rId42" o:title=""/>
          </v:shape>
          <o:OLEObject Type="Embed" ProgID="Equation.DSMT4" ShapeID="_x0000_i1042" DrawAspect="Content" ObjectID="_1704045650" r:id="rId43"/>
        </w:object>
      </w:r>
      <w:r w:rsidR="0050375E" w:rsidRPr="00A335D7">
        <w:rPr>
          <w:sz w:val="28"/>
          <w:szCs w:val="28"/>
        </w:rPr>
        <w:t xml:space="preserve"> в каждом узле </w:t>
      </w:r>
      <w:r w:rsidR="0050375E" w:rsidRPr="00A335D7">
        <w:rPr>
          <w:position w:val="-12"/>
          <w:sz w:val="28"/>
          <w:szCs w:val="28"/>
        </w:rPr>
        <w:object w:dxaOrig="400" w:dyaOrig="360" w14:anchorId="0DCDCF1F">
          <v:shape id="_x0000_i1043" type="#_x0000_t75" style="width:26.25pt;height:23.25pt" o:ole="">
            <v:imagedata r:id="rId44" o:title=""/>
          </v:shape>
          <o:OLEObject Type="Embed" ProgID="Equation.DSMT4" ShapeID="_x0000_i1043" DrawAspect="Content" ObjectID="_1704045651" r:id="rId45"/>
        </w:object>
      </w:r>
      <w:r w:rsidR="0050375E" w:rsidRPr="00A335D7">
        <w:rPr>
          <w:sz w:val="28"/>
          <w:szCs w:val="28"/>
        </w:rPr>
        <w:t xml:space="preserve">сетки на основе приближения </w:t>
      </w:r>
      <w:r w:rsidR="0050375E" w:rsidRPr="00A335D7">
        <w:rPr>
          <w:position w:val="-12"/>
          <w:sz w:val="28"/>
          <w:szCs w:val="28"/>
        </w:rPr>
        <w:object w:dxaOrig="279" w:dyaOrig="360" w14:anchorId="51640CD9">
          <v:shape id="_x0000_i1044" type="#_x0000_t75" style="width:17.25pt;height:21.75pt" o:ole="">
            <v:imagedata r:id="rId46" o:title=""/>
          </v:shape>
          <o:OLEObject Type="Embed" ProgID="Equation.DSMT4" ShapeID="_x0000_i1044" DrawAspect="Content" ObjectID="_1704045652" r:id="rId47"/>
        </w:object>
      </w:r>
      <w:r w:rsidR="0050375E" w:rsidRPr="00A335D7">
        <w:rPr>
          <w:sz w:val="28"/>
          <w:szCs w:val="28"/>
        </w:rPr>
        <w:t xml:space="preserve"> к решению в точке </w:t>
      </w:r>
      <w:r w:rsidR="0050375E" w:rsidRPr="00A335D7">
        <w:rPr>
          <w:position w:val="-12"/>
          <w:sz w:val="28"/>
          <w:szCs w:val="28"/>
        </w:rPr>
        <w:object w:dxaOrig="260" w:dyaOrig="360" w14:anchorId="4160B515">
          <v:shape id="_x0000_i1045" type="#_x0000_t75" style="width:15pt;height:21pt" o:ole="">
            <v:imagedata r:id="rId48" o:title=""/>
          </v:shape>
          <o:OLEObject Type="Embed" ProgID="Equation.DSMT4" ShapeID="_x0000_i1045" DrawAspect="Content" ObjectID="_1704045653" r:id="rId49"/>
        </w:object>
      </w:r>
      <w:r w:rsidR="0050375E" w:rsidRPr="00A335D7">
        <w:rPr>
          <w:sz w:val="28"/>
          <w:szCs w:val="28"/>
        </w:rPr>
        <w:t xml:space="preserve"> . В общем виде их можно представить:</w:t>
      </w:r>
    </w:p>
    <w:p w14:paraId="6B9647F0" w14:textId="4346359F" w:rsidR="0050375E" w:rsidRPr="00A335D7" w:rsidRDefault="0050375E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="00172DC8" w:rsidRPr="00A335D7">
        <w:rPr>
          <w:position w:val="-14"/>
          <w:sz w:val="28"/>
          <w:szCs w:val="28"/>
        </w:rPr>
        <w:object w:dxaOrig="2820" w:dyaOrig="400" w14:anchorId="7DB925EF">
          <v:shape id="_x0000_i1046" type="#_x0000_t75" style="width:210pt;height:22.5pt" o:ole="">
            <v:imagedata r:id="rId50" o:title=""/>
          </v:shape>
          <o:OLEObject Type="Embed" ProgID="Equation.DSMT4" ShapeID="_x0000_i1046" DrawAspect="Content" ObjectID="_1704045654" r:id="rId51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</w:t>
      </w:r>
      <w:r w:rsidR="00EE30C7">
        <w:rPr>
          <w:sz w:val="28"/>
          <w:szCs w:val="28"/>
        </w:rPr>
        <w:t>5</w:t>
      </w:r>
      <w:r w:rsidR="004D11BF" w:rsidRPr="00A335D7">
        <w:rPr>
          <w:sz w:val="28"/>
          <w:szCs w:val="28"/>
        </w:rPr>
        <w:t>)</w:t>
      </w:r>
    </w:p>
    <w:p w14:paraId="1703EE40" w14:textId="5D9A064F" w:rsidR="00172DC8" w:rsidRPr="00A335D7" w:rsidRDefault="00172DC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Такой метод называется неявным. Рассматриваемые нами одношаговые методы не имеют в своей правой части искомое значение </w:t>
      </w:r>
      <w:r w:rsidRPr="00A335D7">
        <w:rPr>
          <w:position w:val="-12"/>
          <w:sz w:val="28"/>
          <w:szCs w:val="28"/>
        </w:rPr>
        <w:object w:dxaOrig="420" w:dyaOrig="360" w14:anchorId="0FF16C76">
          <v:shape id="_x0000_i1047" type="#_x0000_t75" style="width:24pt;height:19.5pt" o:ole="">
            <v:imagedata r:id="rId40" o:title=""/>
          </v:shape>
          <o:OLEObject Type="Embed" ProgID="Equation.DSMT4" ShapeID="_x0000_i1047" DrawAspect="Content" ObjectID="_1704045655" r:id="rId52"/>
        </w:object>
      </w:r>
      <w:r w:rsidRPr="00A335D7">
        <w:rPr>
          <w:sz w:val="28"/>
          <w:szCs w:val="28"/>
        </w:rPr>
        <w:t>. Отсутствие искомого значения в правой части представления метода в виде такой зависимости от искомой функции делает его явным вида:</w:t>
      </w:r>
    </w:p>
    <w:p w14:paraId="78F0F23E" w14:textId="18B65A87" w:rsidR="00172DC8" w:rsidRPr="00A335D7" w:rsidRDefault="00172DC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position w:val="-14"/>
          <w:sz w:val="28"/>
          <w:szCs w:val="28"/>
        </w:rPr>
        <w:object w:dxaOrig="2360" w:dyaOrig="400" w14:anchorId="33FE0684">
          <v:shape id="_x0000_i1048" type="#_x0000_t75" style="width:2in;height:24.75pt" o:ole="">
            <v:imagedata r:id="rId53" o:title=""/>
          </v:shape>
          <o:OLEObject Type="Embed" ProgID="Equation.DSMT4" ShapeID="_x0000_i1048" DrawAspect="Content" ObjectID="_1704045656" r:id="rId54"/>
        </w:object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</w:r>
      <w:r w:rsidR="004D11BF" w:rsidRPr="00A335D7">
        <w:rPr>
          <w:sz w:val="28"/>
          <w:szCs w:val="28"/>
        </w:rPr>
        <w:tab/>
        <w:t>(1.</w:t>
      </w:r>
      <w:r w:rsidR="00EE30C7">
        <w:rPr>
          <w:sz w:val="28"/>
          <w:szCs w:val="28"/>
        </w:rPr>
        <w:t>6</w:t>
      </w:r>
      <w:r w:rsidR="004D11BF" w:rsidRPr="00A335D7">
        <w:rPr>
          <w:sz w:val="28"/>
          <w:szCs w:val="28"/>
        </w:rPr>
        <w:t>)</w:t>
      </w:r>
    </w:p>
    <w:p w14:paraId="12B9049F" w14:textId="773A23E9" w:rsidR="00756A8C" w:rsidRPr="00A335D7" w:rsidRDefault="00756A8C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lastRenderedPageBreak/>
        <w:t>Теперь, когда мы определились с определяющими понятиями перейдём к определению семейства методов Рунге-</w:t>
      </w:r>
      <w:r w:rsidR="006C0685" w:rsidRPr="00A335D7">
        <w:rPr>
          <w:sz w:val="28"/>
          <w:szCs w:val="28"/>
        </w:rPr>
        <w:t>К</w:t>
      </w:r>
      <w:r w:rsidRPr="00A335D7">
        <w:rPr>
          <w:sz w:val="28"/>
          <w:szCs w:val="28"/>
        </w:rPr>
        <w:t>утты.</w:t>
      </w:r>
    </w:p>
    <w:p w14:paraId="416BD230" w14:textId="65E9A737" w:rsidR="00C149E9" w:rsidRPr="00A335D7" w:rsidRDefault="00C149E9" w:rsidP="00C149E9">
      <w:pPr>
        <w:spacing w:after="160" w:line="259" w:lineRule="auto"/>
        <w:rPr>
          <w:sz w:val="28"/>
          <w:szCs w:val="28"/>
        </w:rPr>
      </w:pPr>
    </w:p>
    <w:p w14:paraId="4FC0E01E" w14:textId="71C998FB" w:rsidR="00C149E9" w:rsidRPr="00A335D7" w:rsidRDefault="00C149E9" w:rsidP="00C149E9">
      <w:pPr>
        <w:spacing w:after="160" w:line="259" w:lineRule="auto"/>
        <w:rPr>
          <w:sz w:val="28"/>
          <w:szCs w:val="28"/>
        </w:rPr>
      </w:pPr>
    </w:p>
    <w:p w14:paraId="59590DAA" w14:textId="774B576D" w:rsidR="004D11BF" w:rsidRPr="00A335D7" w:rsidRDefault="004D11BF" w:rsidP="009D5511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61286155"/>
    </w:p>
    <w:p w14:paraId="2065E26A" w14:textId="7FABD30C" w:rsidR="004D11BF" w:rsidRPr="00A335D7" w:rsidRDefault="004D11BF" w:rsidP="004D11BF">
      <w:pPr>
        <w:rPr>
          <w:sz w:val="28"/>
          <w:szCs w:val="28"/>
        </w:rPr>
      </w:pPr>
    </w:p>
    <w:p w14:paraId="7DCC6BB1" w14:textId="264C5AB7" w:rsidR="004D11BF" w:rsidRPr="00A335D7" w:rsidRDefault="004D11BF" w:rsidP="004D11BF">
      <w:pPr>
        <w:rPr>
          <w:sz w:val="28"/>
          <w:szCs w:val="28"/>
        </w:rPr>
      </w:pPr>
    </w:p>
    <w:p w14:paraId="5A40EA3B" w14:textId="0766CBC7" w:rsidR="004D11BF" w:rsidRPr="00A335D7" w:rsidRDefault="004D11BF" w:rsidP="004D11BF">
      <w:pPr>
        <w:rPr>
          <w:sz w:val="28"/>
          <w:szCs w:val="28"/>
        </w:rPr>
      </w:pPr>
    </w:p>
    <w:p w14:paraId="0DA44BD1" w14:textId="72FD3F14" w:rsidR="004D11BF" w:rsidRPr="00A335D7" w:rsidRDefault="004D11BF" w:rsidP="004D11BF">
      <w:pPr>
        <w:rPr>
          <w:sz w:val="28"/>
          <w:szCs w:val="28"/>
        </w:rPr>
      </w:pPr>
    </w:p>
    <w:p w14:paraId="7869DE45" w14:textId="1080EE96" w:rsidR="004D11BF" w:rsidRPr="00A335D7" w:rsidRDefault="004D11BF" w:rsidP="004D11BF">
      <w:pPr>
        <w:rPr>
          <w:sz w:val="28"/>
          <w:szCs w:val="28"/>
        </w:rPr>
      </w:pPr>
    </w:p>
    <w:p w14:paraId="3D4DAB29" w14:textId="67AC2659" w:rsidR="004D11BF" w:rsidRPr="00A335D7" w:rsidRDefault="004D11BF" w:rsidP="004D11BF">
      <w:pPr>
        <w:rPr>
          <w:sz w:val="28"/>
          <w:szCs w:val="28"/>
        </w:rPr>
      </w:pPr>
    </w:p>
    <w:p w14:paraId="52481818" w14:textId="32D142E9" w:rsidR="004D11BF" w:rsidRPr="00A335D7" w:rsidRDefault="004D11BF" w:rsidP="004D11BF">
      <w:pPr>
        <w:rPr>
          <w:sz w:val="28"/>
          <w:szCs w:val="28"/>
        </w:rPr>
      </w:pPr>
    </w:p>
    <w:p w14:paraId="2100B798" w14:textId="1838CB24" w:rsidR="004D11BF" w:rsidRDefault="004D11BF" w:rsidP="004D11BF">
      <w:pPr>
        <w:rPr>
          <w:sz w:val="28"/>
          <w:szCs w:val="28"/>
        </w:rPr>
      </w:pPr>
    </w:p>
    <w:p w14:paraId="55D5E7BD" w14:textId="0A281854" w:rsidR="00EE30C7" w:rsidRDefault="00EE30C7" w:rsidP="004D11BF">
      <w:pPr>
        <w:rPr>
          <w:sz w:val="28"/>
          <w:szCs w:val="28"/>
        </w:rPr>
      </w:pPr>
    </w:p>
    <w:p w14:paraId="3F39F9C0" w14:textId="2E2F0D2C" w:rsidR="00EE30C7" w:rsidRDefault="00EE30C7" w:rsidP="004D11BF">
      <w:pPr>
        <w:rPr>
          <w:sz w:val="28"/>
          <w:szCs w:val="28"/>
        </w:rPr>
      </w:pPr>
    </w:p>
    <w:p w14:paraId="5E192354" w14:textId="056D3F43" w:rsidR="00EE30C7" w:rsidRDefault="00EE30C7" w:rsidP="004D11BF">
      <w:pPr>
        <w:rPr>
          <w:sz w:val="28"/>
          <w:szCs w:val="28"/>
        </w:rPr>
      </w:pPr>
    </w:p>
    <w:p w14:paraId="4B20967A" w14:textId="3C399572" w:rsidR="00EE30C7" w:rsidRDefault="00EE30C7" w:rsidP="004D11BF">
      <w:pPr>
        <w:rPr>
          <w:sz w:val="28"/>
          <w:szCs w:val="28"/>
        </w:rPr>
      </w:pPr>
    </w:p>
    <w:p w14:paraId="08270910" w14:textId="5C936BB3" w:rsidR="00EE30C7" w:rsidRDefault="00EE30C7" w:rsidP="004D11BF">
      <w:pPr>
        <w:rPr>
          <w:sz w:val="28"/>
          <w:szCs w:val="28"/>
        </w:rPr>
      </w:pPr>
    </w:p>
    <w:p w14:paraId="1E979768" w14:textId="38984168" w:rsidR="00EE30C7" w:rsidRDefault="00EE30C7" w:rsidP="004D11BF">
      <w:pPr>
        <w:rPr>
          <w:sz w:val="28"/>
          <w:szCs w:val="28"/>
        </w:rPr>
      </w:pPr>
    </w:p>
    <w:p w14:paraId="4411F757" w14:textId="004AA62B" w:rsidR="00EE30C7" w:rsidRDefault="00EE30C7" w:rsidP="004D11BF">
      <w:pPr>
        <w:rPr>
          <w:sz w:val="28"/>
          <w:szCs w:val="28"/>
        </w:rPr>
      </w:pPr>
    </w:p>
    <w:p w14:paraId="4AD55FC4" w14:textId="76C7B91E" w:rsidR="00EE30C7" w:rsidRDefault="00EE30C7" w:rsidP="004D11BF">
      <w:pPr>
        <w:rPr>
          <w:sz w:val="28"/>
          <w:szCs w:val="28"/>
        </w:rPr>
      </w:pPr>
    </w:p>
    <w:p w14:paraId="6715B719" w14:textId="471E1605" w:rsidR="00EE30C7" w:rsidRDefault="00EE30C7" w:rsidP="004D11BF">
      <w:pPr>
        <w:rPr>
          <w:sz w:val="28"/>
          <w:szCs w:val="28"/>
        </w:rPr>
      </w:pPr>
    </w:p>
    <w:p w14:paraId="683F92C8" w14:textId="69EF021B" w:rsidR="00EE30C7" w:rsidRDefault="00EE30C7" w:rsidP="004D11BF">
      <w:pPr>
        <w:rPr>
          <w:sz w:val="28"/>
          <w:szCs w:val="28"/>
        </w:rPr>
      </w:pPr>
    </w:p>
    <w:p w14:paraId="1130C4E4" w14:textId="16FE14B4" w:rsidR="00EE30C7" w:rsidRDefault="00EE30C7" w:rsidP="004D11BF">
      <w:pPr>
        <w:rPr>
          <w:sz w:val="28"/>
          <w:szCs w:val="28"/>
        </w:rPr>
      </w:pPr>
    </w:p>
    <w:p w14:paraId="2C6D07DF" w14:textId="6DD3BE9D" w:rsidR="00EE30C7" w:rsidRDefault="00EE30C7" w:rsidP="004D11BF">
      <w:pPr>
        <w:rPr>
          <w:sz w:val="28"/>
          <w:szCs w:val="28"/>
        </w:rPr>
      </w:pPr>
    </w:p>
    <w:p w14:paraId="6F448D9C" w14:textId="33F98E30" w:rsidR="00EE30C7" w:rsidRDefault="00EE30C7" w:rsidP="004D11BF">
      <w:pPr>
        <w:rPr>
          <w:sz w:val="28"/>
          <w:szCs w:val="28"/>
        </w:rPr>
      </w:pPr>
    </w:p>
    <w:p w14:paraId="07D08C4D" w14:textId="66A316AD" w:rsidR="00EE30C7" w:rsidRDefault="00EE30C7" w:rsidP="004D11BF">
      <w:pPr>
        <w:rPr>
          <w:sz w:val="28"/>
          <w:szCs w:val="28"/>
        </w:rPr>
      </w:pPr>
    </w:p>
    <w:p w14:paraId="19A9C73D" w14:textId="214D2137" w:rsidR="00EE30C7" w:rsidRDefault="00EE30C7" w:rsidP="004D11BF">
      <w:pPr>
        <w:rPr>
          <w:sz w:val="28"/>
          <w:szCs w:val="28"/>
        </w:rPr>
      </w:pPr>
    </w:p>
    <w:p w14:paraId="26FFFB59" w14:textId="455A39EF" w:rsidR="00EE30C7" w:rsidRDefault="00EE30C7" w:rsidP="004D11BF">
      <w:pPr>
        <w:rPr>
          <w:sz w:val="28"/>
          <w:szCs w:val="28"/>
        </w:rPr>
      </w:pPr>
    </w:p>
    <w:p w14:paraId="316D4CEF" w14:textId="492D2EC3" w:rsidR="00EE30C7" w:rsidRDefault="00EE30C7" w:rsidP="004D11BF">
      <w:pPr>
        <w:rPr>
          <w:sz w:val="28"/>
          <w:szCs w:val="28"/>
        </w:rPr>
      </w:pPr>
    </w:p>
    <w:p w14:paraId="6567C2AF" w14:textId="58A4973A" w:rsidR="00EE30C7" w:rsidRDefault="00EE30C7" w:rsidP="004D11BF">
      <w:pPr>
        <w:rPr>
          <w:sz w:val="28"/>
          <w:szCs w:val="28"/>
        </w:rPr>
      </w:pPr>
    </w:p>
    <w:p w14:paraId="3D4A7C3D" w14:textId="6D8D06C6" w:rsidR="00EE30C7" w:rsidRDefault="00EE30C7" w:rsidP="004D11BF">
      <w:pPr>
        <w:rPr>
          <w:sz w:val="28"/>
          <w:szCs w:val="28"/>
        </w:rPr>
      </w:pPr>
    </w:p>
    <w:p w14:paraId="5649D93B" w14:textId="6A1F9DA6" w:rsidR="00EE30C7" w:rsidRDefault="00EE30C7" w:rsidP="004D11BF">
      <w:pPr>
        <w:rPr>
          <w:sz w:val="28"/>
          <w:szCs w:val="28"/>
        </w:rPr>
      </w:pPr>
    </w:p>
    <w:p w14:paraId="59EFD4C0" w14:textId="60C1B5B8" w:rsidR="00EE30C7" w:rsidRDefault="00EE30C7" w:rsidP="004D11BF">
      <w:pPr>
        <w:rPr>
          <w:sz w:val="28"/>
          <w:szCs w:val="28"/>
        </w:rPr>
      </w:pPr>
    </w:p>
    <w:p w14:paraId="02654A3C" w14:textId="02DD92FA" w:rsidR="00EE30C7" w:rsidRDefault="00EE30C7" w:rsidP="004D11BF">
      <w:pPr>
        <w:rPr>
          <w:sz w:val="28"/>
          <w:szCs w:val="28"/>
        </w:rPr>
      </w:pPr>
    </w:p>
    <w:p w14:paraId="2082D578" w14:textId="56441B28" w:rsidR="00EE30C7" w:rsidRDefault="00EE30C7" w:rsidP="004D11BF">
      <w:pPr>
        <w:rPr>
          <w:sz w:val="28"/>
          <w:szCs w:val="28"/>
        </w:rPr>
      </w:pPr>
    </w:p>
    <w:p w14:paraId="0DD2C113" w14:textId="1EC2F268" w:rsidR="00EE30C7" w:rsidRDefault="00EE30C7" w:rsidP="004D11BF">
      <w:pPr>
        <w:rPr>
          <w:sz w:val="28"/>
          <w:szCs w:val="28"/>
        </w:rPr>
      </w:pPr>
    </w:p>
    <w:p w14:paraId="37DA465D" w14:textId="4BCA3BAB" w:rsidR="00A2618C" w:rsidRDefault="00A2618C" w:rsidP="004D11BF">
      <w:pPr>
        <w:rPr>
          <w:sz w:val="28"/>
          <w:szCs w:val="28"/>
        </w:rPr>
      </w:pPr>
    </w:p>
    <w:p w14:paraId="285FFFD1" w14:textId="77777777" w:rsidR="00A2618C" w:rsidRPr="00A335D7" w:rsidRDefault="00A2618C" w:rsidP="004D11BF">
      <w:pPr>
        <w:rPr>
          <w:sz w:val="28"/>
          <w:szCs w:val="28"/>
        </w:rPr>
      </w:pPr>
    </w:p>
    <w:p w14:paraId="35419A4B" w14:textId="30C9015E" w:rsidR="004D11BF" w:rsidRPr="00A335D7" w:rsidRDefault="004D11BF" w:rsidP="004D11BF">
      <w:pPr>
        <w:rPr>
          <w:sz w:val="28"/>
          <w:szCs w:val="28"/>
        </w:rPr>
      </w:pPr>
    </w:p>
    <w:p w14:paraId="2A464FFC" w14:textId="0860D286" w:rsidR="004D11BF" w:rsidRDefault="004D11BF" w:rsidP="004D11BF">
      <w:pPr>
        <w:rPr>
          <w:sz w:val="28"/>
          <w:szCs w:val="28"/>
        </w:rPr>
      </w:pPr>
    </w:p>
    <w:p w14:paraId="05790CFD" w14:textId="7B203863" w:rsidR="0060687D" w:rsidRDefault="0060687D" w:rsidP="004D11BF">
      <w:pPr>
        <w:rPr>
          <w:sz w:val="28"/>
          <w:szCs w:val="28"/>
        </w:rPr>
      </w:pPr>
    </w:p>
    <w:p w14:paraId="23F79FF0" w14:textId="77777777" w:rsidR="0060687D" w:rsidRPr="00A335D7" w:rsidRDefault="0060687D" w:rsidP="004D11BF">
      <w:pPr>
        <w:rPr>
          <w:sz w:val="28"/>
          <w:szCs w:val="28"/>
        </w:rPr>
      </w:pPr>
    </w:p>
    <w:p w14:paraId="3AD9460D" w14:textId="3670963B" w:rsidR="007B7E87" w:rsidRPr="0081749F" w:rsidRDefault="007D1BF8" w:rsidP="00232E89">
      <w:pPr>
        <w:pStyle w:val="1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3" w:name="_Toc93148052"/>
      <w:bookmarkEnd w:id="2"/>
      <w:r w:rsidRPr="0081749F">
        <w:rPr>
          <w:rFonts w:ascii="Times New Roman" w:hAnsi="Times New Roman" w:cs="Times New Roman"/>
          <w:b/>
          <w:color w:val="000000" w:themeColor="text1"/>
        </w:rPr>
        <w:lastRenderedPageBreak/>
        <w:t>2.</w:t>
      </w:r>
      <w:r w:rsidR="004D11BF" w:rsidRPr="0081749F">
        <w:rPr>
          <w:rFonts w:ascii="Times New Roman" w:hAnsi="Times New Roman" w:cs="Times New Roman"/>
          <w:b/>
          <w:color w:val="000000" w:themeColor="text1"/>
        </w:rPr>
        <w:t>Общий вид семейства методов Рунге-Кутты</w:t>
      </w:r>
      <w:bookmarkEnd w:id="3"/>
    </w:p>
    <w:p w14:paraId="095D30EC" w14:textId="77777777" w:rsidR="004D11BF" w:rsidRPr="00A335D7" w:rsidRDefault="004D11BF" w:rsidP="00232E89">
      <w:pPr>
        <w:spacing w:line="360" w:lineRule="auto"/>
        <w:ind w:firstLine="708"/>
        <w:jc w:val="both"/>
        <w:rPr>
          <w:sz w:val="28"/>
          <w:szCs w:val="28"/>
        </w:rPr>
      </w:pPr>
    </w:p>
    <w:p w14:paraId="1EBDCEAB" w14:textId="370D012B" w:rsidR="00B012AD" w:rsidRPr="00A335D7" w:rsidRDefault="00B012AD" w:rsidP="00232E89">
      <w:pPr>
        <w:spacing w:line="360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Пусть нам задано обыкновенное дифференциальное уравнение вида:</w:t>
      </w:r>
    </w:p>
    <w:p w14:paraId="08F2B1FB" w14:textId="29C94B9C" w:rsidR="00B012AD" w:rsidRPr="00A335D7" w:rsidRDefault="00B012AD" w:rsidP="00232E89">
      <w:pPr>
        <w:spacing w:line="360" w:lineRule="auto"/>
        <w:ind w:left="2832" w:firstLine="708"/>
        <w:jc w:val="both"/>
        <w:rPr>
          <w:sz w:val="28"/>
          <w:szCs w:val="28"/>
        </w:rPr>
      </w:pPr>
      <w:r w:rsidRPr="00A335D7">
        <w:rPr>
          <w:position w:val="-14"/>
          <w:sz w:val="28"/>
          <w:szCs w:val="28"/>
        </w:rPr>
        <w:object w:dxaOrig="1660" w:dyaOrig="400" w14:anchorId="61A2981D">
          <v:shape id="_x0000_i1049" type="#_x0000_t75" style="width:101.25pt;height:24.75pt" o:ole="">
            <v:imagedata r:id="rId55" o:title=""/>
          </v:shape>
          <o:OLEObject Type="Embed" ProgID="Equation.DSMT4" ShapeID="_x0000_i1049" DrawAspect="Content" ObjectID="_1704045657" r:id="rId56"/>
        </w:object>
      </w:r>
      <w:r w:rsidR="00E521EF" w:rsidRPr="00A335D7">
        <w:rPr>
          <w:sz w:val="28"/>
          <w:szCs w:val="28"/>
        </w:rPr>
        <w:tab/>
      </w:r>
      <w:r w:rsidR="00E521EF" w:rsidRPr="00A335D7">
        <w:rPr>
          <w:sz w:val="28"/>
          <w:szCs w:val="28"/>
        </w:rPr>
        <w:tab/>
      </w:r>
      <w:r w:rsidR="00E521EF" w:rsidRPr="00A335D7">
        <w:rPr>
          <w:sz w:val="28"/>
          <w:szCs w:val="28"/>
        </w:rPr>
        <w:tab/>
      </w:r>
      <w:r w:rsidR="00E521EF" w:rsidRPr="00A335D7">
        <w:rPr>
          <w:sz w:val="28"/>
          <w:szCs w:val="28"/>
        </w:rPr>
        <w:tab/>
      </w:r>
      <w:r w:rsidR="00E521EF" w:rsidRPr="00A335D7">
        <w:rPr>
          <w:sz w:val="28"/>
          <w:szCs w:val="28"/>
        </w:rPr>
        <w:tab/>
        <w:t>(2.0)</w:t>
      </w:r>
    </w:p>
    <w:p w14:paraId="4DA52889" w14:textId="1135C1CC" w:rsidR="00E521EF" w:rsidRPr="00A2618C" w:rsidRDefault="00B012AD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тогда согласно теореме о существования и единственности для любой точки </w:t>
      </w:r>
      <w:r w:rsidRPr="00A335D7">
        <w:rPr>
          <w:position w:val="-14"/>
          <w:sz w:val="28"/>
          <w:szCs w:val="28"/>
        </w:rPr>
        <w:object w:dxaOrig="1180" w:dyaOrig="400" w14:anchorId="2A4FD2C3">
          <v:shape id="_x0000_i1050" type="#_x0000_t75" style="width:1in;height:24.75pt" o:ole="">
            <v:imagedata r:id="rId57" o:title=""/>
          </v:shape>
          <o:OLEObject Type="Embed" ProgID="Equation.DSMT4" ShapeID="_x0000_i1050" DrawAspect="Content" ObjectID="_1704045658" r:id="rId58"/>
        </w:object>
      </w:r>
      <w:r w:rsidRPr="00A335D7">
        <w:rPr>
          <w:sz w:val="28"/>
          <w:szCs w:val="28"/>
        </w:rPr>
        <w:t xml:space="preserve"> найдётся такое решение </w:t>
      </w:r>
      <w:r w:rsidRPr="00A335D7">
        <w:rPr>
          <w:position w:val="-14"/>
          <w:sz w:val="28"/>
          <w:szCs w:val="28"/>
        </w:rPr>
        <w:object w:dxaOrig="920" w:dyaOrig="400" w14:anchorId="21D91BEF">
          <v:shape id="_x0000_i1051" type="#_x0000_t75" style="width:56.25pt;height:24.75pt" o:ole="">
            <v:imagedata r:id="rId59" o:title=""/>
          </v:shape>
          <o:OLEObject Type="Embed" ProgID="Equation.DSMT4" ShapeID="_x0000_i1051" DrawAspect="Content" ObjectID="_1704045659" r:id="rId60"/>
        </w:object>
      </w:r>
      <w:r w:rsidRPr="00A335D7">
        <w:rPr>
          <w:sz w:val="28"/>
          <w:szCs w:val="28"/>
        </w:rPr>
        <w:t>, определённое на некотором интервале</w:t>
      </w:r>
      <w:r w:rsidR="00E521EF" w:rsidRPr="00A335D7">
        <w:rPr>
          <w:position w:val="-14"/>
          <w:sz w:val="28"/>
          <w:szCs w:val="28"/>
        </w:rPr>
        <w:object w:dxaOrig="1480" w:dyaOrig="400" w14:anchorId="0BBB51D9">
          <v:shape id="_x0000_i1052" type="#_x0000_t75" style="width:74.25pt;height:20.25pt" o:ole="">
            <v:imagedata r:id="rId61" o:title=""/>
          </v:shape>
          <o:OLEObject Type="Embed" ProgID="Equation.DSMT4" ShapeID="_x0000_i1052" DrawAspect="Content" ObjectID="_1704045660" r:id="rId62"/>
        </w:object>
      </w:r>
      <w:r w:rsidR="00E521EF" w:rsidRPr="00A335D7">
        <w:rPr>
          <w:sz w:val="28"/>
          <w:szCs w:val="28"/>
        </w:rPr>
        <w:t xml:space="preserve">, удовлетворяющее условию </w:t>
      </w:r>
      <w:r w:rsidR="00E521EF" w:rsidRPr="00A335D7">
        <w:rPr>
          <w:position w:val="-14"/>
          <w:sz w:val="28"/>
          <w:szCs w:val="28"/>
        </w:rPr>
        <w:object w:dxaOrig="1080" w:dyaOrig="400" w14:anchorId="2921D5AE">
          <v:shape id="_x0000_i1053" type="#_x0000_t75" style="width:66pt;height:24.75pt" o:ole="">
            <v:imagedata r:id="rId63" o:title=""/>
          </v:shape>
          <o:OLEObject Type="Embed" ProgID="Equation.DSMT4" ShapeID="_x0000_i1053" DrawAspect="Content" ObjectID="_1704045661" r:id="rId64"/>
        </w:object>
      </w:r>
      <w:r w:rsidR="00E521EF" w:rsidRPr="00A335D7">
        <w:rPr>
          <w:sz w:val="28"/>
          <w:szCs w:val="28"/>
        </w:rPr>
        <w:t xml:space="preserve">, такое, что это решение единственное. Тогда мы сможем задать задачу коши для уравнения (2.0) с начальным условием </w:t>
      </w:r>
      <w:r w:rsidR="00E521EF" w:rsidRPr="00A335D7">
        <w:rPr>
          <w:position w:val="-14"/>
          <w:sz w:val="28"/>
          <w:szCs w:val="28"/>
        </w:rPr>
        <w:object w:dxaOrig="1080" w:dyaOrig="400" w14:anchorId="43A96C46">
          <v:shape id="_x0000_i1054" type="#_x0000_t75" style="width:66pt;height:24.75pt" o:ole="">
            <v:imagedata r:id="rId63" o:title=""/>
          </v:shape>
          <o:OLEObject Type="Embed" ProgID="Equation.DSMT4" ShapeID="_x0000_i1054" DrawAspect="Content" ObjectID="_1704045662" r:id="rId65"/>
        </w:object>
      </w:r>
      <w:r w:rsidR="00E521EF" w:rsidRPr="00A335D7">
        <w:rPr>
          <w:sz w:val="28"/>
          <w:szCs w:val="28"/>
        </w:rPr>
        <w:t xml:space="preserve">, то есть задача будет состоять в нахождении функции </w:t>
      </w:r>
      <w:r w:rsidR="00E521EF" w:rsidRPr="00A335D7">
        <w:rPr>
          <w:i/>
          <w:iCs/>
          <w:sz w:val="28"/>
          <w:szCs w:val="28"/>
          <w:lang w:val="en-GB"/>
        </w:rPr>
        <w:t>y</w:t>
      </w:r>
      <w:r w:rsidR="00E521EF" w:rsidRPr="00A335D7">
        <w:rPr>
          <w:i/>
          <w:iCs/>
          <w:sz w:val="28"/>
          <w:szCs w:val="28"/>
        </w:rPr>
        <w:t>(</w:t>
      </w:r>
      <w:r w:rsidR="00E521EF" w:rsidRPr="00A335D7">
        <w:rPr>
          <w:i/>
          <w:iCs/>
          <w:sz w:val="28"/>
          <w:szCs w:val="28"/>
          <w:lang w:val="en-GB"/>
        </w:rPr>
        <w:t>x</w:t>
      </w:r>
      <w:r w:rsidR="00E521EF" w:rsidRPr="00A335D7">
        <w:rPr>
          <w:i/>
          <w:iCs/>
          <w:sz w:val="28"/>
          <w:szCs w:val="28"/>
        </w:rPr>
        <w:t>)</w:t>
      </w:r>
      <w:r w:rsidR="00E521EF" w:rsidRPr="00A335D7">
        <w:rPr>
          <w:sz w:val="28"/>
          <w:szCs w:val="28"/>
        </w:rPr>
        <w:t xml:space="preserve">, которое будет обращать изначальное уравнение в </w:t>
      </w:r>
      <w:r w:rsidR="004D4E14" w:rsidRPr="00A335D7">
        <w:rPr>
          <w:sz w:val="28"/>
          <w:szCs w:val="28"/>
        </w:rPr>
        <w:t xml:space="preserve">тождество </w:t>
      </w:r>
      <w:r w:rsidR="00A2618C" w:rsidRPr="00A2618C">
        <w:rPr>
          <w:sz w:val="28"/>
          <w:szCs w:val="28"/>
        </w:rPr>
        <w:t>[2]</w:t>
      </w:r>
    </w:p>
    <w:p w14:paraId="1DA1BF69" w14:textId="7E448661" w:rsidR="004D11BF" w:rsidRPr="00A335D7" w:rsidRDefault="00E521EF" w:rsidP="00232E89">
      <w:pPr>
        <w:spacing w:line="360" w:lineRule="auto"/>
        <w:ind w:firstLine="708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Запишем задачу Коши</w:t>
      </w:r>
      <w:r w:rsidR="004D4E14" w:rsidRPr="00A335D7">
        <w:rPr>
          <w:sz w:val="28"/>
          <w:szCs w:val="28"/>
        </w:rPr>
        <w:t>:</w:t>
      </w:r>
      <w:r w:rsidR="004D4E14" w:rsidRPr="00A335D7">
        <w:rPr>
          <w:sz w:val="28"/>
          <w:szCs w:val="28"/>
        </w:rPr>
        <w:tab/>
      </w:r>
      <w:r w:rsidR="004D4E14" w:rsidRPr="00A335D7">
        <w:rPr>
          <w:sz w:val="28"/>
          <w:szCs w:val="28"/>
        </w:rPr>
        <w:tab/>
      </w:r>
    </w:p>
    <w:p w14:paraId="58688CC2" w14:textId="6E364014" w:rsidR="004D11BF" w:rsidRPr="00A335D7" w:rsidRDefault="004D4E14" w:rsidP="00232E89">
      <w:pPr>
        <w:spacing w:line="360" w:lineRule="auto"/>
        <w:ind w:left="2124" w:firstLine="708"/>
        <w:jc w:val="both"/>
        <w:rPr>
          <w:sz w:val="28"/>
          <w:szCs w:val="28"/>
        </w:rPr>
      </w:pPr>
      <w:r w:rsidRPr="00A335D7">
        <w:rPr>
          <w:position w:val="-34"/>
          <w:sz w:val="28"/>
          <w:szCs w:val="28"/>
        </w:rPr>
        <w:object w:dxaOrig="1780" w:dyaOrig="800" w14:anchorId="7FEF8F7B">
          <v:shape id="_x0000_i1055" type="#_x0000_t75" style="width:108.75pt;height:50.25pt" o:ole="">
            <v:imagedata r:id="rId66" o:title=""/>
          </v:shape>
          <o:OLEObject Type="Embed" ProgID="Equation.DSMT4" ShapeID="_x0000_i1055" DrawAspect="Content" ObjectID="_1704045663" r:id="rId67"/>
        </w:object>
      </w:r>
      <w:r w:rsidRPr="00A335D7">
        <w:rPr>
          <w:sz w:val="28"/>
          <w:szCs w:val="28"/>
        </w:rPr>
        <w:t xml:space="preserve">  </w:t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</w:r>
      <w:r w:rsidRPr="00A335D7">
        <w:rPr>
          <w:sz w:val="28"/>
          <w:szCs w:val="28"/>
        </w:rPr>
        <w:tab/>
        <w:t>(2.1)</w:t>
      </w:r>
    </w:p>
    <w:p w14:paraId="414BEBE6" w14:textId="46B651BE" w:rsidR="004D11BF" w:rsidRPr="00A335D7" w:rsidRDefault="004D4E14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где независимая переменная </w:t>
      </w:r>
      <w:r w:rsidRPr="00A335D7">
        <w:rPr>
          <w:i/>
          <w:iCs/>
          <w:sz w:val="28"/>
          <w:szCs w:val="28"/>
        </w:rPr>
        <w:t>х</w:t>
      </w:r>
      <w:r w:rsidRPr="00A335D7">
        <w:rPr>
          <w:sz w:val="28"/>
          <w:szCs w:val="28"/>
        </w:rPr>
        <w:t xml:space="preserve"> принадлежит </w:t>
      </w:r>
      <w:r w:rsidR="00BB4937" w:rsidRPr="00A335D7">
        <w:rPr>
          <w:sz w:val="28"/>
          <w:szCs w:val="28"/>
        </w:rPr>
        <w:t>интервалу</w:t>
      </w:r>
      <w:r w:rsidR="00BB4937" w:rsidRPr="00A335D7">
        <w:rPr>
          <w:position w:val="-14"/>
          <w:sz w:val="28"/>
          <w:szCs w:val="28"/>
        </w:rPr>
        <w:object w:dxaOrig="820" w:dyaOrig="400" w14:anchorId="0D3E02DE">
          <v:shape id="_x0000_i1056" type="#_x0000_t75" style="width:48pt;height:23.25pt" o:ole="">
            <v:imagedata r:id="rId68" o:title=""/>
          </v:shape>
          <o:OLEObject Type="Embed" ProgID="Equation.DSMT4" ShapeID="_x0000_i1056" DrawAspect="Content" ObjectID="_1704045664" r:id="rId69"/>
        </w:object>
      </w:r>
      <w:r w:rsidR="00BB4937" w:rsidRPr="00A335D7">
        <w:rPr>
          <w:sz w:val="28"/>
          <w:szCs w:val="28"/>
        </w:rPr>
        <w:t xml:space="preserve">.Разобьём этот интервал на </w:t>
      </w:r>
      <w:r w:rsidR="00BB4937" w:rsidRPr="00A335D7">
        <w:rPr>
          <w:sz w:val="28"/>
          <w:szCs w:val="28"/>
          <w:lang w:val="en-GB"/>
        </w:rPr>
        <w:t>N</w:t>
      </w:r>
      <w:r w:rsidR="00BB4937" w:rsidRPr="00A335D7">
        <w:rPr>
          <w:sz w:val="28"/>
          <w:szCs w:val="28"/>
        </w:rPr>
        <w:t xml:space="preserve"> частей, так что </w:t>
      </w:r>
      <w:r w:rsidR="00BB4937" w:rsidRPr="00A335D7">
        <w:rPr>
          <w:position w:val="-24"/>
          <w:sz w:val="28"/>
          <w:szCs w:val="28"/>
        </w:rPr>
        <w:object w:dxaOrig="1920" w:dyaOrig="620" w14:anchorId="46065CF9">
          <v:shape id="_x0000_i1057" type="#_x0000_t75" style="width:117pt;height:39pt" o:ole="">
            <v:imagedata r:id="rId70" o:title=""/>
          </v:shape>
          <o:OLEObject Type="Embed" ProgID="Equation.DSMT4" ShapeID="_x0000_i1057" DrawAspect="Content" ObjectID="_1704045665" r:id="rId71"/>
        </w:object>
      </w:r>
      <w:r w:rsidR="00BB4937" w:rsidRPr="00A335D7">
        <w:rPr>
          <w:sz w:val="28"/>
          <w:szCs w:val="28"/>
        </w:rPr>
        <w:t>.</w:t>
      </w:r>
      <w:r w:rsidR="00DF19F5" w:rsidRPr="00A335D7">
        <w:rPr>
          <w:sz w:val="28"/>
          <w:szCs w:val="28"/>
        </w:rPr>
        <w:t xml:space="preserve"> </w:t>
      </w:r>
      <w:r w:rsidR="00BB4937" w:rsidRPr="00A335D7">
        <w:rPr>
          <w:sz w:val="28"/>
          <w:szCs w:val="28"/>
        </w:rPr>
        <w:t>На</w:t>
      </w:r>
      <w:r w:rsidR="00DF19F5" w:rsidRPr="00A335D7">
        <w:rPr>
          <w:sz w:val="28"/>
          <w:szCs w:val="28"/>
        </w:rPr>
        <w:t>зовём точки</w:t>
      </w:r>
      <w:r w:rsidR="007565C7" w:rsidRPr="00A335D7">
        <w:rPr>
          <w:position w:val="-12"/>
          <w:sz w:val="28"/>
          <w:szCs w:val="28"/>
        </w:rPr>
        <w:object w:dxaOrig="2260" w:dyaOrig="400" w14:anchorId="3EA0BB19">
          <v:shape id="_x0000_i1058" type="#_x0000_t75" style="width:115.5pt;height:21pt" o:ole="">
            <v:imagedata r:id="rId72" o:title=""/>
          </v:shape>
          <o:OLEObject Type="Embed" ProgID="Equation.DSMT4" ShapeID="_x0000_i1058" DrawAspect="Content" ObjectID="_1704045666" r:id="rId73"/>
        </w:object>
      </w:r>
      <w:r w:rsidR="00DF19F5" w:rsidRPr="00A335D7">
        <w:rPr>
          <w:sz w:val="28"/>
          <w:szCs w:val="28"/>
        </w:rPr>
        <w:t xml:space="preserve"> узлами сетки, а множество таких точек – самой сеткой, где </w:t>
      </w:r>
      <w:r w:rsidR="00DF19F5" w:rsidRPr="00A335D7">
        <w:rPr>
          <w:i/>
          <w:iCs/>
          <w:sz w:val="28"/>
          <w:szCs w:val="28"/>
          <w:lang w:val="en-GB"/>
        </w:rPr>
        <w:t>h</w:t>
      </w:r>
      <w:r w:rsidR="00DF19F5" w:rsidRPr="00A335D7">
        <w:rPr>
          <w:sz w:val="28"/>
          <w:szCs w:val="28"/>
        </w:rPr>
        <w:t xml:space="preserve"> – шаг по этой сетке. Если в каждой такой точке </w:t>
      </w:r>
      <w:r w:rsidR="00DF19F5" w:rsidRPr="00A335D7">
        <w:rPr>
          <w:position w:val="-12"/>
          <w:sz w:val="28"/>
          <w:szCs w:val="28"/>
        </w:rPr>
        <w:object w:dxaOrig="260" w:dyaOrig="360" w14:anchorId="4D603E22">
          <v:shape id="_x0000_i1059" type="#_x0000_t75" style="width:14.25pt;height:19.5pt" o:ole="">
            <v:imagedata r:id="rId74" o:title=""/>
          </v:shape>
          <o:OLEObject Type="Embed" ProgID="Equation.DSMT4" ShapeID="_x0000_i1059" DrawAspect="Content" ObjectID="_1704045667" r:id="rId75"/>
        </w:object>
      </w:r>
      <w:r w:rsidR="00DF19F5" w:rsidRPr="00A335D7">
        <w:rPr>
          <w:sz w:val="28"/>
          <w:szCs w:val="28"/>
        </w:rPr>
        <w:t xml:space="preserve">, принадлежащей сетке поставлено в соответствие некоторое число </w:t>
      </w:r>
      <w:r w:rsidR="00DF19F5" w:rsidRPr="00A335D7">
        <w:rPr>
          <w:position w:val="-12"/>
          <w:sz w:val="28"/>
          <w:szCs w:val="28"/>
        </w:rPr>
        <w:object w:dxaOrig="279" w:dyaOrig="360" w14:anchorId="437C1368">
          <v:shape id="_x0000_i1060" type="#_x0000_t75" style="width:15pt;height:19.5pt" o:ole="">
            <v:imagedata r:id="rId76" o:title=""/>
          </v:shape>
          <o:OLEObject Type="Embed" ProgID="Equation.DSMT4" ShapeID="_x0000_i1060" DrawAspect="Content" ObjectID="_1704045668" r:id="rId77"/>
        </w:object>
      </w:r>
      <w:r w:rsidR="00DF19F5" w:rsidRPr="00A335D7">
        <w:rPr>
          <w:sz w:val="28"/>
          <w:szCs w:val="28"/>
        </w:rPr>
        <w:t xml:space="preserve">, то множество таких значений будем называть сеточной функцией, определённой на </w:t>
      </w:r>
      <w:r w:rsidR="006C0685" w:rsidRPr="00A335D7">
        <w:rPr>
          <w:sz w:val="28"/>
          <w:szCs w:val="28"/>
        </w:rPr>
        <w:t xml:space="preserve">этой </w:t>
      </w:r>
      <w:r w:rsidR="00DF19F5" w:rsidRPr="00A335D7">
        <w:rPr>
          <w:sz w:val="28"/>
          <w:szCs w:val="28"/>
        </w:rPr>
        <w:t>сетке.</w:t>
      </w:r>
    </w:p>
    <w:p w14:paraId="4CC1B96F" w14:textId="7465BF7F" w:rsidR="006C0685" w:rsidRPr="00A335D7" w:rsidRDefault="006C0685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>Приведённой способ построения сеточной функции называется методом Рунге-Кутты.</w:t>
      </w:r>
    </w:p>
    <w:p w14:paraId="7E705BFA" w14:textId="33C1B42E" w:rsidR="006C0685" w:rsidRPr="00A335D7" w:rsidRDefault="006C0685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 xml:space="preserve">Предположим, что величина сеточной функции в точке </w:t>
      </w:r>
      <w:r w:rsidRPr="00A335D7">
        <w:rPr>
          <w:position w:val="-12"/>
          <w:sz w:val="28"/>
          <w:szCs w:val="28"/>
        </w:rPr>
        <w:object w:dxaOrig="1300" w:dyaOrig="360" w14:anchorId="6E0DD69E">
          <v:shape id="_x0000_i1061" type="#_x0000_t75" style="width:78.75pt;height:21.75pt" o:ole="">
            <v:imagedata r:id="rId78" o:title=""/>
          </v:shape>
          <o:OLEObject Type="Embed" ProgID="Equation.DSMT4" ShapeID="_x0000_i1061" DrawAspect="Content" ObjectID="_1704045669" r:id="rId79"/>
        </w:object>
      </w:r>
    </w:p>
    <w:p w14:paraId="292A07CD" w14:textId="6C2390E2" w:rsidR="006C0685" w:rsidRPr="00A335D7" w:rsidRDefault="006C0685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Ровняется начальному условию</w:t>
      </w:r>
      <w:r w:rsidR="007565C7" w:rsidRPr="00A335D7">
        <w:rPr>
          <w:sz w:val="28"/>
          <w:szCs w:val="28"/>
        </w:rPr>
        <w:t xml:space="preserve"> из (2.1), а её значения в следующих узлах сетки </w:t>
      </w:r>
      <w:r w:rsidR="007565C7" w:rsidRPr="00A335D7">
        <w:rPr>
          <w:position w:val="-10"/>
          <w:sz w:val="28"/>
          <w:szCs w:val="28"/>
        </w:rPr>
        <w:object w:dxaOrig="800" w:dyaOrig="380" w14:anchorId="6F7D3850">
          <v:shape id="_x0000_i1062" type="#_x0000_t75" style="width:39.75pt;height:18.75pt" o:ole="">
            <v:imagedata r:id="rId80" o:title=""/>
          </v:shape>
          <o:OLEObject Type="Embed" ProgID="Equation.DSMT4" ShapeID="_x0000_i1062" DrawAspect="Content" ObjectID="_1704045670" r:id="rId81"/>
        </w:object>
      </w:r>
      <w:r w:rsidR="007565C7" w:rsidRPr="00A335D7">
        <w:rPr>
          <w:sz w:val="28"/>
          <w:szCs w:val="28"/>
        </w:rPr>
        <w:t xml:space="preserve"> будем находить последовательно по формуле:</w:t>
      </w:r>
    </w:p>
    <w:p w14:paraId="2B7A1295" w14:textId="37004E59" w:rsidR="007565C7" w:rsidRPr="00802C45" w:rsidRDefault="007565C7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lastRenderedPageBreak/>
        <w:tab/>
      </w:r>
      <w:r w:rsidR="008721F7" w:rsidRPr="00A335D7">
        <w:rPr>
          <w:position w:val="-32"/>
          <w:sz w:val="28"/>
          <w:szCs w:val="28"/>
        </w:rPr>
        <w:object w:dxaOrig="7000" w:dyaOrig="760" w14:anchorId="200191FE">
          <v:shape id="_x0000_i1063" type="#_x0000_t75" style="width:297pt;height:37.5pt" o:ole="">
            <v:imagedata r:id="rId82" o:title=""/>
          </v:shape>
          <o:OLEObject Type="Embed" ProgID="Equation.DSMT4" ShapeID="_x0000_i1063" DrawAspect="Content" ObjectID="_1704045671" r:id="rId83"/>
        </w:object>
      </w:r>
      <w:r w:rsidR="00831D5D" w:rsidRPr="00802C45">
        <w:rPr>
          <w:sz w:val="28"/>
          <w:szCs w:val="28"/>
        </w:rPr>
        <w:t xml:space="preserve"> </w:t>
      </w:r>
      <w:r w:rsidR="00EE30C7" w:rsidRPr="00802C45">
        <w:rPr>
          <w:sz w:val="28"/>
          <w:szCs w:val="28"/>
        </w:rPr>
        <w:tab/>
      </w:r>
      <w:r w:rsidR="00EE30C7" w:rsidRPr="00802C45">
        <w:rPr>
          <w:sz w:val="28"/>
          <w:szCs w:val="28"/>
        </w:rPr>
        <w:tab/>
      </w:r>
      <w:r w:rsidR="00EE30C7" w:rsidRPr="00802C45">
        <w:rPr>
          <w:sz w:val="28"/>
          <w:szCs w:val="28"/>
        </w:rPr>
        <w:tab/>
      </w:r>
      <w:r w:rsidR="00831D5D" w:rsidRPr="00802C45">
        <w:rPr>
          <w:sz w:val="28"/>
          <w:szCs w:val="28"/>
        </w:rPr>
        <w:t>(2.2)</w:t>
      </w:r>
    </w:p>
    <w:p w14:paraId="19FBC787" w14:textId="5D00067B" w:rsidR="00831D5D" w:rsidRPr="00A335D7" w:rsidRDefault="00831D5D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где</w:t>
      </w:r>
    </w:p>
    <w:p w14:paraId="2C7B3B52" w14:textId="1BBA72D1" w:rsidR="00831D5D" w:rsidRPr="00A335D7" w:rsidRDefault="00975E74" w:rsidP="00232E89">
      <w:pPr>
        <w:spacing w:line="360" w:lineRule="auto"/>
        <w:ind w:firstLine="708"/>
        <w:jc w:val="both"/>
        <w:rPr>
          <w:sz w:val="28"/>
          <w:szCs w:val="28"/>
        </w:rPr>
      </w:pPr>
      <w:r w:rsidRPr="00A335D7">
        <w:rPr>
          <w:position w:val="-132"/>
          <w:sz w:val="28"/>
          <w:szCs w:val="28"/>
        </w:rPr>
        <w:object w:dxaOrig="4380" w:dyaOrig="2760" w14:anchorId="7D7C9A38">
          <v:shape id="_x0000_i1064" type="#_x0000_t75" style="width:313.5pt;height:202.5pt" o:ole="">
            <v:imagedata r:id="rId84" o:title=""/>
          </v:shape>
          <o:OLEObject Type="Embed" ProgID="Equation.DSMT4" ShapeID="_x0000_i1064" DrawAspect="Content" ObjectID="_1704045672" r:id="rId85"/>
        </w:object>
      </w:r>
      <w:r w:rsidR="004D7F34" w:rsidRPr="00A335D7">
        <w:rPr>
          <w:sz w:val="28"/>
          <w:szCs w:val="28"/>
        </w:rPr>
        <w:t xml:space="preserve"> </w:t>
      </w:r>
      <w:r w:rsidR="00A7132C" w:rsidRPr="00A335D7">
        <w:rPr>
          <w:sz w:val="28"/>
          <w:szCs w:val="28"/>
        </w:rPr>
        <w:tab/>
      </w:r>
      <w:r w:rsidR="00A7132C" w:rsidRPr="00A335D7">
        <w:rPr>
          <w:sz w:val="28"/>
          <w:szCs w:val="28"/>
        </w:rPr>
        <w:tab/>
      </w:r>
      <w:r w:rsidR="00A7132C" w:rsidRPr="00A335D7">
        <w:rPr>
          <w:sz w:val="28"/>
          <w:szCs w:val="28"/>
        </w:rPr>
        <w:tab/>
      </w:r>
      <w:r w:rsidR="004D7F34" w:rsidRPr="00A335D7">
        <w:rPr>
          <w:sz w:val="28"/>
          <w:szCs w:val="28"/>
        </w:rPr>
        <w:t>(2.3)</w:t>
      </w:r>
    </w:p>
    <w:p w14:paraId="3B5630B5" w14:textId="6157E52B" w:rsidR="00A7132C" w:rsidRPr="00A335D7" w:rsidRDefault="00A7132C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>Теперь переопределим величины:</w:t>
      </w:r>
    </w:p>
    <w:p w14:paraId="03FF81DC" w14:textId="77777777" w:rsidR="00A7132C" w:rsidRPr="00A335D7" w:rsidRDefault="00A7132C" w:rsidP="00232E89">
      <w:pPr>
        <w:spacing w:line="360" w:lineRule="auto"/>
        <w:jc w:val="both"/>
        <w:rPr>
          <w:sz w:val="28"/>
          <w:szCs w:val="28"/>
        </w:rPr>
      </w:pPr>
    </w:p>
    <w:p w14:paraId="756CA9AF" w14:textId="75E7F915" w:rsidR="00A7132C" w:rsidRPr="009E7B44" w:rsidRDefault="00A335D7" w:rsidP="00232E89">
      <w:pPr>
        <w:spacing w:line="360" w:lineRule="auto"/>
        <w:ind w:firstLine="708"/>
        <w:jc w:val="both"/>
        <w:rPr>
          <w:sz w:val="28"/>
          <w:szCs w:val="28"/>
        </w:rPr>
      </w:pPr>
      <w:r w:rsidRPr="00A335D7">
        <w:rPr>
          <w:position w:val="-74"/>
          <w:sz w:val="28"/>
          <w:szCs w:val="28"/>
        </w:rPr>
        <w:object w:dxaOrig="4660" w:dyaOrig="1600" w14:anchorId="64B6A837">
          <v:shape id="_x0000_i1065" type="#_x0000_t75" style="width:333.75pt;height:117pt" o:ole="">
            <v:imagedata r:id="rId86" o:title=""/>
          </v:shape>
          <o:OLEObject Type="Embed" ProgID="Equation.DSMT4" ShapeID="_x0000_i1065" DrawAspect="Content" ObjectID="_1704045673" r:id="rId87"/>
        </w:object>
      </w:r>
      <w:r w:rsidR="00A7132C" w:rsidRPr="00A335D7">
        <w:rPr>
          <w:sz w:val="28"/>
          <w:szCs w:val="28"/>
        </w:rPr>
        <w:tab/>
      </w:r>
      <w:r w:rsidR="00A7132C" w:rsidRPr="00A335D7">
        <w:rPr>
          <w:sz w:val="28"/>
          <w:szCs w:val="28"/>
        </w:rPr>
        <w:tab/>
      </w:r>
      <w:r w:rsidR="00A7132C" w:rsidRPr="009E7B44">
        <w:rPr>
          <w:sz w:val="28"/>
          <w:szCs w:val="28"/>
        </w:rPr>
        <w:t xml:space="preserve">    (2.4)</w:t>
      </w:r>
    </w:p>
    <w:p w14:paraId="5C768E15" w14:textId="409FC336" w:rsidR="004D7F34" w:rsidRPr="00A335D7" w:rsidRDefault="004D7F34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где </w:t>
      </w:r>
      <w:r w:rsidR="0056260C" w:rsidRPr="00A335D7">
        <w:rPr>
          <w:position w:val="-14"/>
          <w:sz w:val="28"/>
          <w:szCs w:val="28"/>
        </w:rPr>
        <w:object w:dxaOrig="820" w:dyaOrig="380" w14:anchorId="2F49C0FA">
          <v:shape id="_x0000_i1066" type="#_x0000_t75" style="width:56.25pt;height:25.5pt" o:ole="">
            <v:imagedata r:id="rId88" o:title=""/>
          </v:shape>
          <o:OLEObject Type="Embed" ProgID="Equation.DSMT4" ShapeID="_x0000_i1066" DrawAspect="Content" ObjectID="_1704045674" r:id="rId89"/>
        </w:object>
      </w:r>
      <w:r w:rsidR="0056260C" w:rsidRPr="00A335D7">
        <w:rPr>
          <w:sz w:val="28"/>
          <w:szCs w:val="28"/>
        </w:rPr>
        <w:t xml:space="preserve">  - константы, про определение которых будет сказано позже.</w:t>
      </w:r>
      <w:r w:rsidR="0056260C" w:rsidRPr="00A335D7">
        <w:rPr>
          <w:sz w:val="28"/>
          <w:szCs w:val="28"/>
        </w:rPr>
        <w:softHyphen/>
      </w:r>
      <w:r w:rsidR="0056260C" w:rsidRPr="00A335D7">
        <w:rPr>
          <w:sz w:val="28"/>
          <w:szCs w:val="28"/>
        </w:rPr>
        <w:softHyphen/>
      </w:r>
      <w:r w:rsidR="0056260C" w:rsidRPr="00A335D7">
        <w:rPr>
          <w:sz w:val="28"/>
          <w:szCs w:val="28"/>
        </w:rPr>
        <w:softHyphen/>
      </w:r>
    </w:p>
    <w:p w14:paraId="4C10BD97" w14:textId="365367F2" w:rsidR="0056260C" w:rsidRPr="00A335D7" w:rsidRDefault="0056260C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 xml:space="preserve">Предполагается, что </w:t>
      </w:r>
      <w:r w:rsidRPr="00A335D7">
        <w:rPr>
          <w:position w:val="-14"/>
          <w:sz w:val="28"/>
          <w:szCs w:val="28"/>
        </w:rPr>
        <w:object w:dxaOrig="639" w:dyaOrig="400" w14:anchorId="413A0DCE">
          <v:shape id="_x0000_i1067" type="#_x0000_t75" style="width:39pt;height:24.75pt" o:ole="">
            <v:imagedata r:id="rId90" o:title=""/>
          </v:shape>
          <o:OLEObject Type="Embed" ProgID="Equation.DSMT4" ShapeID="_x0000_i1067" DrawAspect="Content" ObjectID="_1704045675" r:id="rId91"/>
        </w:object>
      </w:r>
      <w:r w:rsidRPr="00A335D7">
        <w:rPr>
          <w:sz w:val="28"/>
          <w:szCs w:val="28"/>
        </w:rPr>
        <w:t xml:space="preserve"> уже известно и имеет конкретное значение. При нахождении </w:t>
      </w:r>
      <w:r w:rsidRPr="00A335D7">
        <w:rPr>
          <w:position w:val="-12"/>
          <w:sz w:val="28"/>
          <w:szCs w:val="28"/>
        </w:rPr>
        <w:object w:dxaOrig="260" w:dyaOrig="360" w14:anchorId="7E861C00">
          <v:shape id="_x0000_i1068" type="#_x0000_t75" style="width:15.75pt;height:22.5pt" o:ole="">
            <v:imagedata r:id="rId92" o:title=""/>
          </v:shape>
          <o:OLEObject Type="Embed" ProgID="Equation.DSMT4" ShapeID="_x0000_i1068" DrawAspect="Content" ObjectID="_1704045676" r:id="rId93"/>
        </w:object>
      </w:r>
      <w:r w:rsidRPr="00A335D7">
        <w:rPr>
          <w:sz w:val="28"/>
          <w:szCs w:val="28"/>
        </w:rPr>
        <w:t xml:space="preserve"> в качестве </w:t>
      </w:r>
      <w:r w:rsidR="00565B5A" w:rsidRPr="00A335D7">
        <w:rPr>
          <w:position w:val="-14"/>
          <w:sz w:val="28"/>
          <w:szCs w:val="28"/>
        </w:rPr>
        <w:object w:dxaOrig="1240" w:dyaOrig="400" w14:anchorId="7864B6DD">
          <v:shape id="_x0000_i1069" type="#_x0000_t75" style="width:75.75pt;height:24.75pt" o:ole="">
            <v:imagedata r:id="rId94" o:title=""/>
          </v:shape>
          <o:OLEObject Type="Embed" ProgID="Equation.DSMT4" ShapeID="_x0000_i1069" DrawAspect="Content" ObjectID="_1704045677" r:id="rId95"/>
        </w:object>
      </w:r>
      <w:r w:rsidR="00565B5A" w:rsidRPr="00A335D7">
        <w:rPr>
          <w:sz w:val="28"/>
          <w:szCs w:val="28"/>
        </w:rPr>
        <w:t xml:space="preserve"> берётся </w:t>
      </w:r>
      <w:r w:rsidR="00565B5A" w:rsidRPr="00A335D7">
        <w:rPr>
          <w:position w:val="-14"/>
          <w:sz w:val="28"/>
          <w:szCs w:val="28"/>
        </w:rPr>
        <w:object w:dxaOrig="1080" w:dyaOrig="400" w14:anchorId="33FE8FDB">
          <v:shape id="_x0000_i1070" type="#_x0000_t75" style="width:66pt;height:24.75pt" o:ole="">
            <v:imagedata r:id="rId63" o:title=""/>
          </v:shape>
          <o:OLEObject Type="Embed" ProgID="Equation.DSMT4" ShapeID="_x0000_i1070" DrawAspect="Content" ObjectID="_1704045678" r:id="rId96"/>
        </w:object>
      </w:r>
      <w:r w:rsidR="00565B5A" w:rsidRPr="00A335D7">
        <w:rPr>
          <w:sz w:val="28"/>
          <w:szCs w:val="28"/>
        </w:rPr>
        <w:t xml:space="preserve"> и т.д.</w:t>
      </w:r>
    </w:p>
    <w:p w14:paraId="38C788C1" w14:textId="1AFAF9D6" w:rsidR="00A7132C" w:rsidRPr="00A335D7" w:rsidRDefault="00A7132C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  <w:t xml:space="preserve">Величины </w:t>
      </w:r>
      <w:r w:rsidRPr="00A335D7">
        <w:rPr>
          <w:i/>
          <w:iCs/>
          <w:sz w:val="28"/>
          <w:szCs w:val="28"/>
          <w:lang w:val="en-GB"/>
        </w:rPr>
        <w:t>K</w:t>
      </w:r>
      <w:r w:rsidRPr="00A335D7">
        <w:rPr>
          <w:i/>
          <w:iCs/>
          <w:sz w:val="28"/>
          <w:szCs w:val="28"/>
        </w:rPr>
        <w:t xml:space="preserve"> </w:t>
      </w:r>
      <w:r w:rsidRPr="00A335D7">
        <w:rPr>
          <w:sz w:val="28"/>
          <w:szCs w:val="28"/>
        </w:rPr>
        <w:t>можно рассматривать как приближ</w:t>
      </w:r>
      <w:r w:rsidR="00A335D7" w:rsidRPr="00A335D7">
        <w:rPr>
          <w:sz w:val="28"/>
          <w:szCs w:val="28"/>
        </w:rPr>
        <w:t xml:space="preserve">ённые значения функции </w:t>
      </w:r>
      <w:r w:rsidR="00A335D7" w:rsidRPr="00A335D7">
        <w:rPr>
          <w:position w:val="-14"/>
          <w:sz w:val="28"/>
          <w:szCs w:val="28"/>
        </w:rPr>
        <w:object w:dxaOrig="2480" w:dyaOrig="400" w14:anchorId="11E364AD">
          <v:shape id="_x0000_i1071" type="#_x0000_t75" style="width:139.5pt;height:22.5pt" o:ole="">
            <v:imagedata r:id="rId97" o:title=""/>
          </v:shape>
          <o:OLEObject Type="Embed" ProgID="Equation.DSMT4" ShapeID="_x0000_i1071" DrawAspect="Content" ObjectID="_1704045679" r:id="rId98"/>
        </w:object>
      </w:r>
      <w:r w:rsidR="00A335D7" w:rsidRPr="00A335D7">
        <w:rPr>
          <w:sz w:val="28"/>
          <w:szCs w:val="28"/>
        </w:rPr>
        <w:t xml:space="preserve">, умноженные на </w:t>
      </w:r>
      <w:r w:rsidR="00A335D7" w:rsidRPr="00A335D7">
        <w:rPr>
          <w:i/>
          <w:iCs/>
          <w:sz w:val="28"/>
          <w:szCs w:val="28"/>
          <w:lang w:val="en-GB"/>
        </w:rPr>
        <w:t>h</w:t>
      </w:r>
      <w:r w:rsidR="00A335D7" w:rsidRPr="00A335D7">
        <w:rPr>
          <w:sz w:val="28"/>
          <w:szCs w:val="28"/>
        </w:rPr>
        <w:t xml:space="preserve">, если опять же соответствующим образом подобрать параметры </w:t>
      </w:r>
      <w:r w:rsidR="00A335D7" w:rsidRPr="00A335D7">
        <w:rPr>
          <w:position w:val="-14"/>
          <w:sz w:val="28"/>
          <w:szCs w:val="28"/>
        </w:rPr>
        <w:object w:dxaOrig="820" w:dyaOrig="380" w14:anchorId="4C34E1F7">
          <v:shape id="_x0000_i1072" type="#_x0000_t75" style="width:56.25pt;height:25.5pt" o:ole="">
            <v:imagedata r:id="rId88" o:title=""/>
          </v:shape>
          <o:OLEObject Type="Embed" ProgID="Equation.DSMT4" ShapeID="_x0000_i1072" DrawAspect="Content" ObjectID="_1704045680" r:id="rId99"/>
        </w:object>
      </w:r>
      <w:r w:rsidR="00A335D7" w:rsidRPr="00A335D7">
        <w:rPr>
          <w:sz w:val="28"/>
          <w:szCs w:val="28"/>
        </w:rPr>
        <w:t>.</w:t>
      </w:r>
    </w:p>
    <w:p w14:paraId="224A9533" w14:textId="3F44945E" w:rsidR="00565B5A" w:rsidRPr="0056464B" w:rsidRDefault="00565B5A" w:rsidP="00232E89">
      <w:pPr>
        <w:spacing w:line="360" w:lineRule="auto"/>
        <w:jc w:val="both"/>
        <w:rPr>
          <w:sz w:val="28"/>
          <w:szCs w:val="28"/>
          <w:vertAlign w:val="superscript"/>
        </w:rPr>
      </w:pPr>
      <w:r w:rsidRPr="00A335D7">
        <w:rPr>
          <w:sz w:val="28"/>
          <w:szCs w:val="28"/>
        </w:rPr>
        <w:tab/>
        <w:t xml:space="preserve">Отметим, что соотношение (2.2) является определяющим для семейств методов Рунге-Кутты. Все методы, которые так или иначе входят в это семейство определяются этой формулой и различаются коэффициентами </w:t>
      </w:r>
      <w:r w:rsidRPr="00A335D7">
        <w:rPr>
          <w:position w:val="-14"/>
          <w:sz w:val="28"/>
          <w:szCs w:val="28"/>
        </w:rPr>
        <w:object w:dxaOrig="820" w:dyaOrig="380" w14:anchorId="5AE1A0A6">
          <v:shape id="_x0000_i1073" type="#_x0000_t75" style="width:56.25pt;height:25.5pt" o:ole="">
            <v:imagedata r:id="rId88" o:title=""/>
          </v:shape>
          <o:OLEObject Type="Embed" ProgID="Equation.DSMT4" ShapeID="_x0000_i1073" DrawAspect="Content" ObjectID="_1704045681" r:id="rId100"/>
        </w:object>
      </w:r>
      <w:r w:rsidRPr="00A335D7">
        <w:rPr>
          <w:sz w:val="28"/>
          <w:szCs w:val="28"/>
        </w:rPr>
        <w:t>. В зависимости от определения всех констант мы будем получать различные методы. Эти методы будут отличатся скоростью подсчёта, а также точностью(сходимостью).</w:t>
      </w:r>
      <w:r w:rsidR="0056464B" w:rsidRPr="0056464B">
        <w:rPr>
          <w:sz w:val="28"/>
          <w:szCs w:val="28"/>
          <w:vertAlign w:val="superscript"/>
        </w:rPr>
        <w:t>[3]</w:t>
      </w:r>
    </w:p>
    <w:p w14:paraId="2D78E5CA" w14:textId="4030969E" w:rsidR="00565B5A" w:rsidRPr="00A335D7" w:rsidRDefault="00565B5A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ab/>
      </w:r>
      <w:r w:rsidR="004375B0" w:rsidRPr="00A335D7">
        <w:rPr>
          <w:sz w:val="28"/>
          <w:szCs w:val="28"/>
        </w:rPr>
        <w:t>Определим порядок точности методов Рунге-Кутты, для этого рассмотрим функцию</w:t>
      </w:r>
      <w:r w:rsidR="00826A5C" w:rsidRPr="00A335D7">
        <w:rPr>
          <w:sz w:val="28"/>
          <w:szCs w:val="28"/>
        </w:rPr>
        <w:t xml:space="preserve"> из соображений, что эта функция достаточно гладкая</w:t>
      </w:r>
      <w:r w:rsidR="00432A45">
        <w:rPr>
          <w:sz w:val="28"/>
          <w:szCs w:val="28"/>
        </w:rPr>
        <w:t xml:space="preserve">, мы можем разложить её в ряд </w:t>
      </w:r>
      <w:proofErr w:type="spellStart"/>
      <w:r w:rsidR="00432A45">
        <w:rPr>
          <w:sz w:val="28"/>
          <w:szCs w:val="28"/>
        </w:rPr>
        <w:t>Макл</w:t>
      </w:r>
      <w:proofErr w:type="spellEnd"/>
      <w:r w:rsidR="009E7B44">
        <w:rPr>
          <w:sz w:val="28"/>
          <w:szCs w:val="28"/>
          <w:lang w:val="en-GB"/>
        </w:rPr>
        <w:t>a</w:t>
      </w:r>
      <w:proofErr w:type="spellStart"/>
      <w:r w:rsidR="00432A45">
        <w:rPr>
          <w:sz w:val="28"/>
          <w:szCs w:val="28"/>
        </w:rPr>
        <w:t>рена</w:t>
      </w:r>
      <w:proofErr w:type="spellEnd"/>
      <w:r w:rsidR="004375B0" w:rsidRPr="00A335D7">
        <w:rPr>
          <w:sz w:val="28"/>
          <w:szCs w:val="28"/>
        </w:rPr>
        <w:t>:</w:t>
      </w:r>
    </w:p>
    <w:p w14:paraId="1EA7D6F5" w14:textId="0F83E467" w:rsidR="004375B0" w:rsidRPr="00A335D7" w:rsidRDefault="004375B0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position w:val="-32"/>
          <w:sz w:val="28"/>
          <w:szCs w:val="28"/>
        </w:rPr>
        <w:object w:dxaOrig="7660" w:dyaOrig="780" w14:anchorId="0DA36479">
          <v:shape id="_x0000_i1074" type="#_x0000_t75" style="width:437.25pt;height:51pt" o:ole="">
            <v:imagedata r:id="rId101" o:title=""/>
          </v:shape>
          <o:OLEObject Type="Embed" ProgID="Equation.DSMT4" ShapeID="_x0000_i1074" DrawAspect="Content" ObjectID="_1704045682" r:id="rId102"/>
        </w:object>
      </w:r>
      <w:r w:rsidR="00C75F78" w:rsidRPr="00A335D7">
        <w:rPr>
          <w:sz w:val="28"/>
          <w:szCs w:val="28"/>
        </w:rPr>
        <w:t xml:space="preserve"> (2.</w:t>
      </w:r>
      <w:r w:rsidR="00A335D7">
        <w:rPr>
          <w:sz w:val="28"/>
          <w:szCs w:val="28"/>
        </w:rPr>
        <w:t>5</w:t>
      </w:r>
      <w:r w:rsidR="00C75F78" w:rsidRPr="00A335D7">
        <w:rPr>
          <w:sz w:val="28"/>
          <w:szCs w:val="28"/>
        </w:rPr>
        <w:t>)</w:t>
      </w:r>
    </w:p>
    <w:p w14:paraId="0FD107DD" w14:textId="761A8DD3" w:rsidR="00B24EA8" w:rsidRPr="00A335D7" w:rsidRDefault="00432A45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B24EA8" w:rsidRPr="00A335D7">
        <w:rPr>
          <w:sz w:val="28"/>
          <w:szCs w:val="28"/>
        </w:rPr>
        <w:t>о есть</w:t>
      </w:r>
      <w:r>
        <w:rPr>
          <w:sz w:val="28"/>
          <w:szCs w:val="28"/>
        </w:rPr>
        <w:t>,</w:t>
      </w:r>
      <w:r w:rsidR="00B24EA8" w:rsidRPr="00A335D7">
        <w:rPr>
          <w:sz w:val="28"/>
          <w:szCs w:val="28"/>
        </w:rPr>
        <w:t xml:space="preserve"> если параметры </w:t>
      </w:r>
      <w:r w:rsidR="00B24EA8" w:rsidRPr="00A335D7">
        <w:rPr>
          <w:position w:val="-14"/>
          <w:sz w:val="28"/>
          <w:szCs w:val="28"/>
        </w:rPr>
        <w:object w:dxaOrig="820" w:dyaOrig="380" w14:anchorId="7AB7C7B7">
          <v:shape id="_x0000_i1075" type="#_x0000_t75" style="width:56.25pt;height:25.5pt" o:ole="">
            <v:imagedata r:id="rId88" o:title=""/>
          </v:shape>
          <o:OLEObject Type="Embed" ProgID="Equation.DSMT4" ShapeID="_x0000_i1075" DrawAspect="Content" ObjectID="_1704045683" r:id="rId103"/>
        </w:object>
      </w:r>
      <w:r w:rsidR="00B24EA8" w:rsidRPr="00A335D7">
        <w:rPr>
          <w:sz w:val="28"/>
          <w:szCs w:val="28"/>
        </w:rPr>
        <w:t>подобраны так, что справедливо:</w:t>
      </w:r>
    </w:p>
    <w:p w14:paraId="7A658A93" w14:textId="4A754AF3" w:rsidR="00C75F78" w:rsidRPr="00A335D7" w:rsidRDefault="00A71A21" w:rsidP="00232E89">
      <w:pPr>
        <w:spacing w:line="360" w:lineRule="auto"/>
        <w:ind w:left="2832" w:firstLine="708"/>
        <w:jc w:val="both"/>
        <w:rPr>
          <w:sz w:val="28"/>
          <w:szCs w:val="28"/>
        </w:rPr>
      </w:pPr>
      <w:r w:rsidRPr="00A335D7">
        <w:rPr>
          <w:position w:val="-14"/>
          <w:sz w:val="28"/>
          <w:szCs w:val="28"/>
        </w:rPr>
        <w:object w:dxaOrig="2180" w:dyaOrig="420" w14:anchorId="4863F6B9">
          <v:shape id="_x0000_i1076" type="#_x0000_t75" style="width:136.5pt;height:30pt" o:ole="">
            <v:imagedata r:id="rId104" o:title=""/>
          </v:shape>
          <o:OLEObject Type="Embed" ProgID="Equation.DSMT4" ShapeID="_x0000_i1076" DrawAspect="Content" ObjectID="_1704045684" r:id="rId105"/>
        </w:object>
      </w:r>
      <w:r w:rsidR="00C75F78" w:rsidRPr="00A335D7">
        <w:rPr>
          <w:sz w:val="28"/>
          <w:szCs w:val="28"/>
        </w:rPr>
        <w:tab/>
      </w:r>
      <w:r w:rsidR="00C75F78" w:rsidRPr="00A335D7">
        <w:rPr>
          <w:sz w:val="28"/>
          <w:szCs w:val="28"/>
        </w:rPr>
        <w:tab/>
        <w:t xml:space="preserve">   </w:t>
      </w:r>
      <w:r w:rsidR="00A335D7">
        <w:rPr>
          <w:sz w:val="28"/>
          <w:szCs w:val="28"/>
        </w:rPr>
        <w:tab/>
      </w:r>
      <w:r w:rsidR="00A335D7">
        <w:rPr>
          <w:sz w:val="28"/>
          <w:szCs w:val="28"/>
        </w:rPr>
        <w:tab/>
        <w:t xml:space="preserve">   </w:t>
      </w:r>
      <w:r w:rsidR="00C75F78" w:rsidRPr="00A335D7">
        <w:rPr>
          <w:sz w:val="28"/>
          <w:szCs w:val="28"/>
        </w:rPr>
        <w:t xml:space="preserve"> (2.</w:t>
      </w:r>
      <w:r w:rsidR="00A335D7">
        <w:rPr>
          <w:sz w:val="28"/>
          <w:szCs w:val="28"/>
        </w:rPr>
        <w:t>6</w:t>
      </w:r>
      <w:r w:rsidR="00C75F78" w:rsidRPr="00A335D7">
        <w:rPr>
          <w:sz w:val="28"/>
          <w:szCs w:val="28"/>
        </w:rPr>
        <w:t>)</w:t>
      </w:r>
    </w:p>
    <w:p w14:paraId="55F6B4A8" w14:textId="2E6D967B" w:rsidR="00432A45" w:rsidRDefault="00432A45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 разложение функции примет вид остаточного члена</w:t>
      </w:r>
    </w:p>
    <w:p w14:paraId="3D32C4BA" w14:textId="17FE7B0F" w:rsidR="00432A45" w:rsidRPr="009E7B44" w:rsidRDefault="00432A45" w:rsidP="00232E89">
      <w:pPr>
        <w:spacing w:line="360" w:lineRule="auto"/>
        <w:ind w:left="2832" w:firstLine="708"/>
        <w:jc w:val="both"/>
        <w:rPr>
          <w:sz w:val="28"/>
          <w:szCs w:val="28"/>
        </w:rPr>
      </w:pPr>
      <w:r w:rsidRPr="00E769FF">
        <w:rPr>
          <w:position w:val="-32"/>
        </w:rPr>
        <w:object w:dxaOrig="2140" w:dyaOrig="780" w14:anchorId="28F3E1DB">
          <v:shape id="_x0000_i1077" type="#_x0000_t75" style="width:153.75pt;height:56.25pt" o:ole="">
            <v:imagedata r:id="rId106" o:title=""/>
          </v:shape>
          <o:OLEObject Type="Embed" ProgID="Equation.DSMT4" ShapeID="_x0000_i1077" DrawAspect="Content" ObjectID="_1704045685" r:id="rId107"/>
        </w:object>
      </w:r>
      <w:r w:rsidR="009121D1">
        <w:tab/>
      </w:r>
      <w:r w:rsidR="009121D1">
        <w:tab/>
      </w:r>
      <w:r w:rsidR="009121D1">
        <w:tab/>
      </w:r>
      <w:r w:rsidR="009121D1" w:rsidRPr="009E7B44">
        <w:t xml:space="preserve">        </w:t>
      </w:r>
      <w:r w:rsidR="009121D1" w:rsidRPr="009121D1">
        <w:rPr>
          <w:sz w:val="28"/>
          <w:szCs w:val="28"/>
        </w:rPr>
        <w:t>(</w:t>
      </w:r>
      <w:r w:rsidR="009121D1" w:rsidRPr="009E7B44">
        <w:rPr>
          <w:sz w:val="28"/>
          <w:szCs w:val="28"/>
        </w:rPr>
        <w:t>2.7)</w:t>
      </w:r>
    </w:p>
    <w:p w14:paraId="25B51827" w14:textId="2E4CA33A" w:rsidR="004D11BF" w:rsidRPr="00432A45" w:rsidRDefault="00A71A21" w:rsidP="00232E89">
      <w:pPr>
        <w:spacing w:line="360" w:lineRule="auto"/>
        <w:jc w:val="both"/>
        <w:rPr>
          <w:sz w:val="28"/>
          <w:szCs w:val="28"/>
        </w:rPr>
      </w:pPr>
      <w:r w:rsidRPr="00A335D7">
        <w:rPr>
          <w:sz w:val="28"/>
          <w:szCs w:val="28"/>
        </w:rPr>
        <w:t xml:space="preserve">То погрешность </w:t>
      </w:r>
      <w:r w:rsidR="00A335D7">
        <w:rPr>
          <w:sz w:val="28"/>
          <w:szCs w:val="28"/>
        </w:rPr>
        <w:t xml:space="preserve">численного решения будет величиной порядка не ниже, чем </w:t>
      </w:r>
      <w:r w:rsidR="00A335D7" w:rsidRPr="00A335D7">
        <w:rPr>
          <w:position w:val="-6"/>
          <w:sz w:val="28"/>
          <w:szCs w:val="28"/>
        </w:rPr>
        <w:object w:dxaOrig="400" w:dyaOrig="320" w14:anchorId="57433E36">
          <v:shape id="_x0000_i1078" type="#_x0000_t75" style="width:24.75pt;height:23.25pt" o:ole="">
            <v:imagedata r:id="rId108" o:title=""/>
          </v:shape>
          <o:OLEObject Type="Embed" ProgID="Equation.DSMT4" ShapeID="_x0000_i1078" DrawAspect="Content" ObjectID="_1704045686" r:id="rId109"/>
        </w:object>
      </w:r>
      <w:r w:rsidR="00432A45" w:rsidRPr="00432A45">
        <w:rPr>
          <w:sz w:val="28"/>
          <w:szCs w:val="28"/>
        </w:rPr>
        <w:t xml:space="preserve">, </w:t>
      </w:r>
      <w:r w:rsidR="00432A45">
        <w:rPr>
          <w:sz w:val="28"/>
          <w:szCs w:val="28"/>
          <w:lang w:val="en-GB"/>
        </w:rPr>
        <w:t>a</w:t>
      </w:r>
      <w:r w:rsidR="00432A45" w:rsidRPr="00432A45">
        <w:rPr>
          <w:sz w:val="28"/>
          <w:szCs w:val="28"/>
        </w:rPr>
        <w:t xml:space="preserve"> </w:t>
      </w:r>
      <w:r w:rsidR="00432A45" w:rsidRPr="00432A45">
        <w:rPr>
          <w:i/>
          <w:iCs/>
          <w:sz w:val="28"/>
          <w:szCs w:val="28"/>
          <w:lang w:val="en-US"/>
        </w:rPr>
        <w:t>s</w:t>
      </w:r>
      <w:r w:rsidR="00432A45" w:rsidRPr="00432A45">
        <w:rPr>
          <w:sz w:val="28"/>
          <w:szCs w:val="28"/>
        </w:rPr>
        <w:t xml:space="preserve"> </w:t>
      </w:r>
      <w:r w:rsidR="00432A45">
        <w:rPr>
          <w:sz w:val="28"/>
          <w:szCs w:val="28"/>
        </w:rPr>
        <w:t>–</w:t>
      </w:r>
      <w:r w:rsidR="00432A45" w:rsidRPr="00432A45">
        <w:rPr>
          <w:sz w:val="28"/>
          <w:szCs w:val="28"/>
        </w:rPr>
        <w:t xml:space="preserve"> </w:t>
      </w:r>
      <w:r w:rsidR="00432A45">
        <w:rPr>
          <w:sz w:val="28"/>
          <w:szCs w:val="28"/>
        </w:rPr>
        <w:t>порядок точности метода.</w:t>
      </w:r>
    </w:p>
    <w:p w14:paraId="50B5991E" w14:textId="7B72406F" w:rsidR="00B80AAD" w:rsidRDefault="001B4D30" w:rsidP="00232E89">
      <w:pPr>
        <w:spacing w:line="360" w:lineRule="auto"/>
        <w:jc w:val="both"/>
        <w:rPr>
          <w:sz w:val="28"/>
          <w:szCs w:val="28"/>
        </w:rPr>
      </w:pPr>
      <w:r w:rsidRPr="00432A45">
        <w:rPr>
          <w:sz w:val="28"/>
          <w:szCs w:val="28"/>
        </w:rPr>
        <w:tab/>
      </w:r>
      <w:r w:rsidRPr="001B4D30">
        <w:rPr>
          <w:sz w:val="28"/>
          <w:szCs w:val="28"/>
        </w:rPr>
        <w:t xml:space="preserve">Стоит отметить, что для сходимости явного метода Рунге-Кутты будет необходимо и достаточно, чтобы </w:t>
      </w:r>
      <w:r w:rsidR="00C91DE6">
        <w:rPr>
          <w:sz w:val="28"/>
          <w:szCs w:val="28"/>
        </w:rPr>
        <w:t>задача удовлетворяла условиям гладкости и ограниченности, тогда найденное решение будет стремится к точному</w:t>
      </w:r>
      <w:r w:rsidR="00B80AAD">
        <w:rPr>
          <w:sz w:val="28"/>
          <w:szCs w:val="28"/>
        </w:rPr>
        <w:t xml:space="preserve"> при </w:t>
      </w:r>
      <w:r w:rsidR="00B80AAD" w:rsidRPr="00B80AAD">
        <w:rPr>
          <w:position w:val="-6"/>
          <w:sz w:val="28"/>
          <w:szCs w:val="28"/>
        </w:rPr>
        <w:object w:dxaOrig="660" w:dyaOrig="279" w14:anchorId="4F7E40D5">
          <v:shape id="_x0000_i1079" type="#_x0000_t75" style="width:43.5pt;height:18.75pt" o:ole="">
            <v:imagedata r:id="rId110" o:title=""/>
          </v:shape>
          <o:OLEObject Type="Embed" ProgID="Equation.DSMT4" ShapeID="_x0000_i1079" DrawAspect="Content" ObjectID="_1704045687" r:id="rId111"/>
        </w:object>
      </w:r>
      <w:r w:rsidRPr="00B80AAD">
        <w:rPr>
          <w:sz w:val="28"/>
          <w:szCs w:val="28"/>
        </w:rPr>
        <w:t xml:space="preserve"> </w:t>
      </w:r>
      <w:r w:rsidR="00B80AAD" w:rsidRPr="00B80AAD">
        <w:rPr>
          <w:sz w:val="28"/>
          <w:szCs w:val="28"/>
        </w:rPr>
        <w:t xml:space="preserve"> </w:t>
      </w:r>
      <w:r w:rsidR="00B80AAD">
        <w:rPr>
          <w:sz w:val="28"/>
          <w:szCs w:val="28"/>
        </w:rPr>
        <w:t>и справедлива оценка</w:t>
      </w:r>
      <w:r w:rsidR="00B80AAD" w:rsidRPr="00B80AAD">
        <w:rPr>
          <w:sz w:val="28"/>
          <w:szCs w:val="28"/>
        </w:rPr>
        <w:t>:</w:t>
      </w:r>
      <w:r w:rsidR="00A2618C" w:rsidRPr="00A2618C">
        <w:rPr>
          <w:sz w:val="28"/>
          <w:szCs w:val="28"/>
          <w:vertAlign w:val="superscript"/>
        </w:rPr>
        <w:t>[4]</w:t>
      </w:r>
      <w:r w:rsidRPr="00B80AAD">
        <w:rPr>
          <w:sz w:val="28"/>
          <w:szCs w:val="28"/>
        </w:rPr>
        <w:t xml:space="preserve">             </w:t>
      </w:r>
    </w:p>
    <w:p w14:paraId="52926A44" w14:textId="6B32B5AD" w:rsidR="001B4D30" w:rsidRPr="00B80AAD" w:rsidRDefault="00B80AAD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4D30" w:rsidRPr="00B80AAD">
        <w:rPr>
          <w:sz w:val="28"/>
          <w:szCs w:val="28"/>
        </w:rPr>
        <w:t xml:space="preserve">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1B4D30" w:rsidRPr="00B80AAD">
        <w:rPr>
          <w:sz w:val="28"/>
          <w:szCs w:val="28"/>
        </w:rPr>
        <w:t xml:space="preserve">  </w:t>
      </w:r>
      <w:r w:rsidR="00BE75B4" w:rsidRPr="009121D1">
        <w:rPr>
          <w:position w:val="-24"/>
          <w:sz w:val="28"/>
          <w:szCs w:val="28"/>
        </w:rPr>
        <w:object w:dxaOrig="2620" w:dyaOrig="740" w14:anchorId="25B418E4">
          <v:shape id="_x0000_i1080" type="#_x0000_t75" style="width:163.5pt;height:53.25pt" o:ole="">
            <v:imagedata r:id="rId112" o:title=""/>
          </v:shape>
          <o:OLEObject Type="Embed" ProgID="Equation.DSMT4" ShapeID="_x0000_i1080" DrawAspect="Content" ObjectID="_1704045688" r:id="rId113"/>
        </w:object>
      </w:r>
      <w:r w:rsidR="001B4D30" w:rsidRPr="00B80AAD">
        <w:rPr>
          <w:sz w:val="28"/>
          <w:szCs w:val="28"/>
        </w:rPr>
        <w:t xml:space="preserve">     </w:t>
      </w:r>
      <w:r w:rsidR="001B4D30" w:rsidRPr="00B80AAD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E75B4">
        <w:rPr>
          <w:sz w:val="28"/>
          <w:szCs w:val="28"/>
        </w:rPr>
        <w:t>(2.</w:t>
      </w:r>
      <w:r w:rsidR="009121D1" w:rsidRPr="00BE75B4">
        <w:rPr>
          <w:sz w:val="28"/>
          <w:szCs w:val="28"/>
        </w:rPr>
        <w:t>8</w:t>
      </w:r>
      <w:r w:rsidRPr="00BE75B4">
        <w:rPr>
          <w:sz w:val="28"/>
          <w:szCs w:val="28"/>
        </w:rPr>
        <w:t>)</w:t>
      </w:r>
      <w:r w:rsidR="001B4D30" w:rsidRPr="00B80AAD">
        <w:rPr>
          <w:sz w:val="28"/>
          <w:szCs w:val="28"/>
        </w:rPr>
        <w:tab/>
      </w:r>
    </w:p>
    <w:p w14:paraId="4BF49B02" w14:textId="510AECAC" w:rsidR="004D11BF" w:rsidRPr="00BE75B4" w:rsidRDefault="00BE75B4" w:rsidP="00232E8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, когда нам известен вид разложения функции (2.7) мы можем определить коэффициенты  </w:t>
      </w:r>
      <w:r w:rsidRPr="00A335D7">
        <w:rPr>
          <w:position w:val="-14"/>
          <w:sz w:val="28"/>
          <w:szCs w:val="28"/>
        </w:rPr>
        <w:object w:dxaOrig="820" w:dyaOrig="380" w14:anchorId="706AE19A">
          <v:shape id="_x0000_i1081" type="#_x0000_t75" style="width:56.25pt;height:25.5pt" o:ole="">
            <v:imagedata r:id="rId88" o:title=""/>
          </v:shape>
          <o:OLEObject Type="Embed" ProgID="Equation.DSMT4" ShapeID="_x0000_i1081" DrawAspect="Content" ObjectID="_1704045689" r:id="rId114"/>
        </w:object>
      </w:r>
      <w:r w:rsidR="008721F7">
        <w:rPr>
          <w:sz w:val="28"/>
          <w:szCs w:val="28"/>
        </w:rPr>
        <w:t>для различных случаев</w:t>
      </w:r>
      <w:r w:rsidR="00232E89">
        <w:rPr>
          <w:sz w:val="28"/>
          <w:szCs w:val="28"/>
        </w:rPr>
        <w:t>.</w:t>
      </w:r>
    </w:p>
    <w:p w14:paraId="41ED2322" w14:textId="41699616" w:rsidR="004D11BF" w:rsidRPr="00A335D7" w:rsidRDefault="004D11BF" w:rsidP="00C8020C">
      <w:pPr>
        <w:spacing w:line="360" w:lineRule="auto"/>
        <w:ind w:firstLine="708"/>
        <w:rPr>
          <w:sz w:val="28"/>
          <w:szCs w:val="28"/>
        </w:rPr>
      </w:pPr>
    </w:p>
    <w:p w14:paraId="04187776" w14:textId="77777777" w:rsidR="004D11BF" w:rsidRDefault="004D11BF" w:rsidP="00C8020C">
      <w:pPr>
        <w:spacing w:line="360" w:lineRule="auto"/>
        <w:ind w:firstLine="708"/>
        <w:rPr>
          <w:sz w:val="28"/>
          <w:szCs w:val="28"/>
        </w:rPr>
      </w:pPr>
    </w:p>
    <w:p w14:paraId="712D9ADB" w14:textId="1799473D" w:rsidR="003C0244" w:rsidRPr="0081749F" w:rsidRDefault="007D1BF8" w:rsidP="0081749F">
      <w:pPr>
        <w:pStyle w:val="1"/>
        <w:rPr>
          <w:rFonts w:ascii="Times New Roman" w:hAnsi="Times New Roman" w:cs="Times New Roman"/>
          <w:b/>
          <w:bCs/>
          <w:color w:val="auto"/>
        </w:rPr>
      </w:pPr>
      <w:bookmarkStart w:id="4" w:name="_Toc93148053"/>
      <w:r w:rsidRPr="0081749F">
        <w:rPr>
          <w:rFonts w:ascii="Times New Roman" w:hAnsi="Times New Roman" w:cs="Times New Roman"/>
          <w:b/>
          <w:bCs/>
          <w:color w:val="auto"/>
        </w:rPr>
        <w:lastRenderedPageBreak/>
        <w:t>3.</w:t>
      </w:r>
      <w:r w:rsidR="00BE75B4" w:rsidRPr="0081749F">
        <w:rPr>
          <w:rFonts w:ascii="Times New Roman" w:hAnsi="Times New Roman" w:cs="Times New Roman"/>
          <w:b/>
          <w:bCs/>
          <w:color w:val="auto"/>
        </w:rPr>
        <w:t>Определение коэффициентов таблицы Б</w:t>
      </w:r>
      <w:r w:rsidRPr="0081749F">
        <w:rPr>
          <w:rFonts w:ascii="Times New Roman" w:hAnsi="Times New Roman" w:cs="Times New Roman"/>
          <w:b/>
          <w:bCs/>
          <w:color w:val="auto"/>
        </w:rPr>
        <w:t>а</w:t>
      </w:r>
      <w:r w:rsidR="00BE75B4" w:rsidRPr="0081749F">
        <w:rPr>
          <w:rFonts w:ascii="Times New Roman" w:hAnsi="Times New Roman" w:cs="Times New Roman"/>
          <w:b/>
          <w:bCs/>
          <w:color w:val="auto"/>
        </w:rPr>
        <w:t>тчера</w:t>
      </w:r>
      <w:bookmarkEnd w:id="4"/>
      <w:r w:rsidR="00BE75B4" w:rsidRPr="0081749F">
        <w:rPr>
          <w:rFonts w:ascii="Times New Roman" w:hAnsi="Times New Roman" w:cs="Times New Roman"/>
          <w:b/>
          <w:bCs/>
          <w:color w:val="auto"/>
        </w:rPr>
        <w:t xml:space="preserve"> </w:t>
      </w:r>
    </w:p>
    <w:p w14:paraId="3A1D47FD" w14:textId="77777777" w:rsidR="00BE75B4" w:rsidRDefault="00BE75B4" w:rsidP="00232E89">
      <w:pPr>
        <w:spacing w:line="360" w:lineRule="auto"/>
        <w:jc w:val="both"/>
        <w:rPr>
          <w:sz w:val="28"/>
          <w:szCs w:val="28"/>
        </w:rPr>
      </w:pPr>
    </w:p>
    <w:p w14:paraId="3B97CDDC" w14:textId="59C7D8A0" w:rsidR="004D11BF" w:rsidRDefault="00BE75B4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F7EEB">
        <w:rPr>
          <w:sz w:val="28"/>
          <w:szCs w:val="28"/>
        </w:rPr>
        <w:t>Зафиксируем некоторое число этапов</w:t>
      </w:r>
      <w:r w:rsidR="000F7EEB" w:rsidRPr="000F7EEB">
        <w:rPr>
          <w:sz w:val="28"/>
          <w:szCs w:val="28"/>
        </w:rPr>
        <w:t>(</w:t>
      </w:r>
      <w:r w:rsidR="000F7EEB">
        <w:rPr>
          <w:sz w:val="28"/>
          <w:szCs w:val="28"/>
        </w:rPr>
        <w:t xml:space="preserve">стадий) </w:t>
      </w:r>
      <w:r w:rsidR="000F7EEB">
        <w:rPr>
          <w:sz w:val="28"/>
          <w:szCs w:val="28"/>
          <w:lang w:val="en-GB"/>
        </w:rPr>
        <w:t>s</w:t>
      </w:r>
      <w:r w:rsidR="000F7EEB" w:rsidRPr="000F7EEB">
        <w:rPr>
          <w:i/>
          <w:iCs/>
          <w:sz w:val="28"/>
          <w:szCs w:val="28"/>
        </w:rPr>
        <w:t xml:space="preserve"> </w:t>
      </w:r>
      <w:r w:rsidR="000F7EEB">
        <w:rPr>
          <w:sz w:val="28"/>
          <w:szCs w:val="28"/>
        </w:rPr>
        <w:t xml:space="preserve">метода и зададим матрицу </w:t>
      </w:r>
      <w:r w:rsidR="00086FDD" w:rsidRPr="000F7EEB">
        <w:rPr>
          <w:position w:val="-22"/>
          <w:sz w:val="28"/>
          <w:szCs w:val="28"/>
        </w:rPr>
        <w:object w:dxaOrig="1579" w:dyaOrig="540" w14:anchorId="6332B95B">
          <v:shape id="_x0000_i1082" type="#_x0000_t75" style="width:105.75pt;height:35.25pt" o:ole="">
            <v:imagedata r:id="rId115" o:title=""/>
          </v:shape>
          <o:OLEObject Type="Embed" ProgID="Equation.DSMT4" ShapeID="_x0000_i1082" DrawAspect="Content" ObjectID="_1704045690" r:id="rId116"/>
        </w:object>
      </w:r>
      <w:r w:rsidR="000F7EEB" w:rsidRPr="000F7EEB">
        <w:rPr>
          <w:sz w:val="28"/>
          <w:szCs w:val="28"/>
        </w:rPr>
        <w:t xml:space="preserve">, </w:t>
      </w:r>
      <w:r w:rsidR="000F7EEB">
        <w:rPr>
          <w:sz w:val="28"/>
          <w:szCs w:val="28"/>
        </w:rPr>
        <w:t xml:space="preserve">векторы </w:t>
      </w:r>
      <w:r w:rsidR="000F7EEB" w:rsidRPr="000F7EEB">
        <w:rPr>
          <w:i/>
          <w:iCs/>
          <w:sz w:val="28"/>
          <w:szCs w:val="28"/>
          <w:lang w:val="en-GB"/>
        </w:rPr>
        <w:t>b</w:t>
      </w:r>
      <w:r w:rsidR="000F7EEB">
        <w:rPr>
          <w:sz w:val="28"/>
          <w:szCs w:val="28"/>
        </w:rPr>
        <w:t xml:space="preserve"> и</w:t>
      </w:r>
      <w:r w:rsidR="000F7EEB" w:rsidRPr="000F7EEB">
        <w:rPr>
          <w:sz w:val="28"/>
          <w:szCs w:val="28"/>
        </w:rPr>
        <w:t xml:space="preserve"> </w:t>
      </w:r>
      <w:r w:rsidR="000F7EEB" w:rsidRPr="000F7EEB">
        <w:rPr>
          <w:i/>
          <w:iCs/>
          <w:sz w:val="28"/>
          <w:szCs w:val="28"/>
          <w:lang w:val="en-GB"/>
        </w:rPr>
        <w:t>c</w:t>
      </w:r>
      <w:r w:rsidR="000F7EEB">
        <w:rPr>
          <w:sz w:val="28"/>
          <w:szCs w:val="28"/>
        </w:rPr>
        <w:t xml:space="preserve"> размерности </w:t>
      </w:r>
      <w:r w:rsidR="000F7EEB" w:rsidRPr="000F7EEB">
        <w:rPr>
          <w:i/>
          <w:iCs/>
          <w:sz w:val="28"/>
          <w:szCs w:val="28"/>
          <w:lang w:val="en-GB"/>
        </w:rPr>
        <w:t>s</w:t>
      </w:r>
      <w:r w:rsidR="000F7EEB" w:rsidRPr="000F7EEB">
        <w:rPr>
          <w:sz w:val="28"/>
          <w:szCs w:val="28"/>
        </w:rPr>
        <w:t xml:space="preserve">, </w:t>
      </w:r>
      <w:r w:rsidR="000F7EEB">
        <w:rPr>
          <w:sz w:val="28"/>
          <w:szCs w:val="28"/>
        </w:rPr>
        <w:t>эти к</w:t>
      </w:r>
      <w:r>
        <w:rPr>
          <w:sz w:val="28"/>
          <w:szCs w:val="28"/>
        </w:rPr>
        <w:t>оэффициенты, определяющий конкретный метод могут быть представлены</w:t>
      </w:r>
      <w:r w:rsidR="000F7EEB">
        <w:rPr>
          <w:sz w:val="28"/>
          <w:szCs w:val="28"/>
        </w:rPr>
        <w:t xml:space="preserve"> в виде таблица Б</w:t>
      </w:r>
      <w:r w:rsidR="007D1BF8">
        <w:rPr>
          <w:sz w:val="28"/>
          <w:szCs w:val="28"/>
        </w:rPr>
        <w:t>а</w:t>
      </w:r>
      <w:r w:rsidR="000F7EEB">
        <w:rPr>
          <w:sz w:val="28"/>
          <w:szCs w:val="28"/>
        </w:rPr>
        <w:t>тчера.</w:t>
      </w:r>
      <w:r>
        <w:rPr>
          <w:sz w:val="28"/>
          <w:szCs w:val="28"/>
        </w:rPr>
        <w:t xml:space="preserve"> </w:t>
      </w:r>
    </w:p>
    <w:p w14:paraId="6B2A0097" w14:textId="0F8373D3" w:rsidR="00975E74" w:rsidRPr="00802C45" w:rsidRDefault="00975E74" w:rsidP="00232E8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756D92C" wp14:editId="08AE5D92">
            <wp:extent cx="2962275" cy="162145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379" cy="1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2C45">
        <w:rPr>
          <w:sz w:val="28"/>
          <w:szCs w:val="28"/>
        </w:rPr>
        <w:tab/>
        <w:t xml:space="preserve">   </w:t>
      </w:r>
      <w:r w:rsidRPr="00802C45">
        <w:rPr>
          <w:sz w:val="28"/>
          <w:szCs w:val="28"/>
        </w:rPr>
        <w:tab/>
      </w:r>
      <w:r w:rsidRPr="00802C45">
        <w:rPr>
          <w:sz w:val="28"/>
          <w:szCs w:val="28"/>
        </w:rPr>
        <w:tab/>
      </w:r>
      <w:r w:rsidRPr="00802C45">
        <w:rPr>
          <w:sz w:val="28"/>
          <w:szCs w:val="28"/>
        </w:rPr>
        <w:tab/>
      </w:r>
      <w:r w:rsidRPr="00802C45">
        <w:rPr>
          <w:sz w:val="28"/>
          <w:szCs w:val="28"/>
        </w:rPr>
        <w:tab/>
        <w:t xml:space="preserve">    (3.0)</w:t>
      </w:r>
    </w:p>
    <w:p w14:paraId="3C258766" w14:textId="623E6DF6" w:rsidR="00086FDD" w:rsidRPr="00086FDD" w:rsidRDefault="00975E74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вычисления численного решения необходимо сначала найти </w:t>
      </w:r>
      <w:r w:rsidRPr="00086FDD">
        <w:rPr>
          <w:i/>
          <w:iCs/>
          <w:sz w:val="28"/>
          <w:szCs w:val="28"/>
          <w:lang w:val="en-GB"/>
        </w:rPr>
        <w:t>s</w:t>
      </w:r>
      <w:r w:rsidRPr="00975E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же знакомых нам вспомогательных величин </w:t>
      </w:r>
      <w:r w:rsidR="00086FDD" w:rsidRPr="00086FDD">
        <w:rPr>
          <w:position w:val="-14"/>
          <w:sz w:val="28"/>
          <w:szCs w:val="28"/>
        </w:rPr>
        <w:object w:dxaOrig="700" w:dyaOrig="440" w14:anchorId="26C271AA">
          <v:shape id="_x0000_i1083" type="#_x0000_t75" style="width:54.75pt;height:33.75pt" o:ole="">
            <v:imagedata r:id="rId118" o:title=""/>
          </v:shape>
          <o:OLEObject Type="Embed" ProgID="Equation.DSMT4" ShapeID="_x0000_i1083" DrawAspect="Content" ObjectID="_1704045691" r:id="rId119"/>
        </w:object>
      </w:r>
      <w:r w:rsidR="00086FDD" w:rsidRPr="00086FDD">
        <w:rPr>
          <w:sz w:val="28"/>
          <w:szCs w:val="28"/>
        </w:rPr>
        <w:t xml:space="preserve"> </w:t>
      </w:r>
      <w:r w:rsidR="00086FDD">
        <w:rPr>
          <w:sz w:val="28"/>
          <w:szCs w:val="28"/>
        </w:rPr>
        <w:t>на сетке</w:t>
      </w:r>
      <w:r w:rsidR="00086FDD" w:rsidRPr="00086FDD">
        <w:rPr>
          <w:sz w:val="28"/>
          <w:szCs w:val="28"/>
        </w:rPr>
        <w:t>:</w:t>
      </w:r>
    </w:p>
    <w:p w14:paraId="17C9BDC3" w14:textId="1613986D" w:rsidR="00086FDD" w:rsidRPr="009E7B44" w:rsidRDefault="00086FDD" w:rsidP="00232E89">
      <w:pPr>
        <w:spacing w:line="360" w:lineRule="auto"/>
        <w:ind w:left="708" w:firstLine="708"/>
        <w:jc w:val="both"/>
        <w:rPr>
          <w:sz w:val="28"/>
          <w:szCs w:val="28"/>
        </w:rPr>
      </w:pPr>
      <w:r w:rsidRPr="00086FDD">
        <w:rPr>
          <w:position w:val="-32"/>
          <w:sz w:val="28"/>
          <w:szCs w:val="28"/>
        </w:rPr>
        <w:object w:dxaOrig="3840" w:dyaOrig="760" w14:anchorId="2D128878">
          <v:shape id="_x0000_i1084" type="#_x0000_t75" style="width:300.75pt;height:57.75pt" o:ole="">
            <v:imagedata r:id="rId120" o:title=""/>
          </v:shape>
          <o:OLEObject Type="Embed" ProgID="Equation.DSMT4" ShapeID="_x0000_i1084" DrawAspect="Content" ObjectID="_1704045692" r:id="rId121"/>
        </w:object>
      </w:r>
      <w:r w:rsidRPr="009E7B44">
        <w:rPr>
          <w:sz w:val="28"/>
          <w:szCs w:val="28"/>
        </w:rPr>
        <w:t xml:space="preserve"> </w:t>
      </w:r>
      <w:r w:rsidRPr="009E7B44">
        <w:rPr>
          <w:sz w:val="28"/>
          <w:szCs w:val="28"/>
        </w:rPr>
        <w:tab/>
        <w:t xml:space="preserve">     </w:t>
      </w:r>
      <w:r w:rsidRPr="009E7B44">
        <w:rPr>
          <w:sz w:val="28"/>
          <w:szCs w:val="28"/>
        </w:rPr>
        <w:tab/>
        <w:t xml:space="preserve">    (3.1)</w:t>
      </w:r>
    </w:p>
    <w:p w14:paraId="08CB511D" w14:textId="619007F9" w:rsidR="00086FDD" w:rsidRDefault="00086FDD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сле чего искомое нами значение вычисляется как</w:t>
      </w:r>
      <w:r w:rsidRPr="00086FDD">
        <w:rPr>
          <w:sz w:val="28"/>
          <w:szCs w:val="28"/>
        </w:rPr>
        <w:t>:</w:t>
      </w:r>
    </w:p>
    <w:p w14:paraId="6D8EC807" w14:textId="0373452A" w:rsidR="00086FDD" w:rsidRPr="009E7B44" w:rsidRDefault="00086FDD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F1BBA" w:rsidRPr="00086FDD">
        <w:rPr>
          <w:position w:val="-28"/>
          <w:sz w:val="28"/>
          <w:szCs w:val="28"/>
        </w:rPr>
        <w:object w:dxaOrig="1740" w:dyaOrig="680" w14:anchorId="44D02348">
          <v:shape id="_x0000_i1085" type="#_x0000_t75" style="width:136.5pt;height:51.75pt" o:ole="">
            <v:imagedata r:id="rId122" o:title=""/>
          </v:shape>
          <o:OLEObject Type="Embed" ProgID="Equation.DSMT4" ShapeID="_x0000_i1085" DrawAspect="Content" ObjectID="_1704045693" r:id="rId1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E7B44">
        <w:rPr>
          <w:sz w:val="28"/>
          <w:szCs w:val="28"/>
        </w:rPr>
        <w:t xml:space="preserve">    (3.2)</w:t>
      </w:r>
    </w:p>
    <w:p w14:paraId="388BFD30" w14:textId="3765299A" w:rsidR="004D11BF" w:rsidRPr="009E7B44" w:rsidRDefault="008721F7" w:rsidP="0060687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 (3.1)</w:t>
      </w:r>
      <w:r w:rsidR="003114A4" w:rsidRPr="0060687D">
        <w:rPr>
          <w:sz w:val="28"/>
          <w:szCs w:val="28"/>
        </w:rPr>
        <w:t xml:space="preserve"> </w:t>
      </w:r>
      <w:r w:rsidR="003114A4">
        <w:rPr>
          <w:sz w:val="28"/>
          <w:szCs w:val="28"/>
        </w:rPr>
        <w:t>и (3.2)</w:t>
      </w:r>
      <w:r>
        <w:rPr>
          <w:sz w:val="28"/>
          <w:szCs w:val="28"/>
        </w:rPr>
        <w:t xml:space="preserve"> получаем</w:t>
      </w:r>
      <w:r w:rsidRPr="009E7B44">
        <w:rPr>
          <w:sz w:val="28"/>
          <w:szCs w:val="28"/>
        </w:rPr>
        <w:t>:</w:t>
      </w:r>
    </w:p>
    <w:p w14:paraId="6D1BC051" w14:textId="6467B609" w:rsidR="004D11BF" w:rsidRPr="00CC36FA" w:rsidRDefault="008721F7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114A4" w:rsidRPr="005F1BBA">
        <w:rPr>
          <w:position w:val="-30"/>
          <w:sz w:val="28"/>
          <w:szCs w:val="28"/>
        </w:rPr>
        <w:object w:dxaOrig="3040" w:dyaOrig="700" w14:anchorId="59C31C79">
          <v:shape id="_x0000_i1086" type="#_x0000_t75" style="width:213pt;height:49.5pt" o:ole="">
            <v:imagedata r:id="rId124" o:title=""/>
          </v:shape>
          <o:OLEObject Type="Embed" ProgID="Equation.DSMT4" ShapeID="_x0000_i1086" DrawAspect="Content" ObjectID="_1704045694" r:id="rId125"/>
        </w:object>
      </w:r>
      <w:r w:rsidRPr="00CC36FA">
        <w:rPr>
          <w:sz w:val="28"/>
          <w:szCs w:val="28"/>
        </w:rPr>
        <w:t xml:space="preserve">  </w:t>
      </w:r>
      <w:r w:rsidRPr="00CC36FA">
        <w:rPr>
          <w:sz w:val="28"/>
          <w:szCs w:val="28"/>
        </w:rPr>
        <w:tab/>
      </w:r>
      <w:r w:rsidRPr="00CC36FA">
        <w:rPr>
          <w:sz w:val="28"/>
          <w:szCs w:val="28"/>
        </w:rPr>
        <w:tab/>
        <w:t xml:space="preserve">    (3.</w:t>
      </w:r>
      <w:r w:rsidR="003114A4" w:rsidRPr="0060687D">
        <w:rPr>
          <w:sz w:val="28"/>
          <w:szCs w:val="28"/>
        </w:rPr>
        <w:t>3</w:t>
      </w:r>
      <w:r w:rsidRPr="00CC36FA">
        <w:rPr>
          <w:sz w:val="28"/>
          <w:szCs w:val="28"/>
        </w:rPr>
        <w:t>)</w:t>
      </w:r>
    </w:p>
    <w:p w14:paraId="40601A8B" w14:textId="3A2EBFB8" w:rsidR="0050214D" w:rsidRDefault="008721F7" w:rsidP="0060687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выведем коэффициенты </w:t>
      </w:r>
      <w:r w:rsidRPr="00A335D7">
        <w:rPr>
          <w:position w:val="-14"/>
          <w:sz w:val="28"/>
          <w:szCs w:val="28"/>
        </w:rPr>
        <w:object w:dxaOrig="820" w:dyaOrig="380" w14:anchorId="3B0BE046">
          <v:shape id="_x0000_i1087" type="#_x0000_t75" style="width:56.25pt;height:25.5pt" o:ole="">
            <v:imagedata r:id="rId88" o:title=""/>
          </v:shape>
          <o:OLEObject Type="Embed" ProgID="Equation.DSMT4" ShapeID="_x0000_i1087" DrawAspect="Content" ObjectID="_1704045695" r:id="rId126"/>
        </w:object>
      </w:r>
      <w:r w:rsidR="00CC36FA">
        <w:rPr>
          <w:sz w:val="28"/>
          <w:szCs w:val="28"/>
        </w:rPr>
        <w:t xml:space="preserve">для случая </w:t>
      </w:r>
      <w:r w:rsidR="00CC36FA" w:rsidRPr="00CC36FA">
        <w:rPr>
          <w:i/>
          <w:iCs/>
          <w:sz w:val="28"/>
          <w:szCs w:val="28"/>
          <w:lang w:val="en-GB"/>
        </w:rPr>
        <w:t>s</w:t>
      </w:r>
      <w:r w:rsidR="00CC36FA" w:rsidRPr="00CC36FA">
        <w:rPr>
          <w:sz w:val="28"/>
          <w:szCs w:val="28"/>
        </w:rPr>
        <w:t xml:space="preserve">=2, </w:t>
      </w:r>
      <w:r w:rsidR="00CC36FA">
        <w:rPr>
          <w:sz w:val="28"/>
          <w:szCs w:val="28"/>
        </w:rPr>
        <w:t xml:space="preserve">(число </w:t>
      </w:r>
      <w:r w:rsidR="0050214D">
        <w:rPr>
          <w:sz w:val="28"/>
          <w:szCs w:val="28"/>
        </w:rPr>
        <w:t>стадий)</w:t>
      </w:r>
      <w:r w:rsidR="0050214D" w:rsidRPr="009E7B44">
        <w:rPr>
          <w:i/>
          <w:iCs/>
          <w:sz w:val="28"/>
          <w:szCs w:val="28"/>
        </w:rPr>
        <w:t xml:space="preserve"> </w:t>
      </w:r>
      <w:r w:rsidR="0050214D" w:rsidRPr="00CC36FA">
        <w:rPr>
          <w:i/>
          <w:iCs/>
          <w:sz w:val="28"/>
          <w:szCs w:val="28"/>
          <w:lang w:val="en-GB"/>
        </w:rPr>
        <w:t>h</w:t>
      </w:r>
      <w:r w:rsidR="00CC36FA" w:rsidRPr="00CC36FA">
        <w:rPr>
          <w:sz w:val="28"/>
          <w:szCs w:val="28"/>
        </w:rPr>
        <w:t xml:space="preserve">=2. </w:t>
      </w:r>
      <w:r w:rsidR="007D1BF8">
        <w:rPr>
          <w:sz w:val="28"/>
          <w:szCs w:val="28"/>
        </w:rPr>
        <w:t xml:space="preserve">Для </w:t>
      </w:r>
      <w:r w:rsidR="007D1BF8" w:rsidRPr="00280B9F">
        <w:rPr>
          <w:sz w:val="28"/>
          <w:szCs w:val="28"/>
        </w:rPr>
        <w:t>многих</w:t>
      </w:r>
      <w:r w:rsidR="00280B9F">
        <w:rPr>
          <w:sz w:val="28"/>
          <w:szCs w:val="28"/>
        </w:rPr>
        <w:t xml:space="preserve"> </w:t>
      </w:r>
      <w:r w:rsidR="00CC36FA">
        <w:rPr>
          <w:sz w:val="28"/>
          <w:szCs w:val="28"/>
        </w:rPr>
        <w:t>случаев, коэффициенты, либо =0, либо переопределены,</w:t>
      </w:r>
      <w:r w:rsidR="0050214D">
        <w:rPr>
          <w:sz w:val="28"/>
          <w:szCs w:val="28"/>
        </w:rPr>
        <w:t xml:space="preserve"> либо вычисления слишком затратны. Ниже приведена таблица зависимости точности, от числа стадий вычисления </w:t>
      </w:r>
    </w:p>
    <w:p w14:paraId="1430BE30" w14:textId="05183430" w:rsidR="004D11BF" w:rsidRPr="00CC36FA" w:rsidRDefault="0050214D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noProof/>
          <w:sz w:val="28"/>
          <w:szCs w:val="28"/>
        </w:rPr>
        <w:drawing>
          <wp:inline distT="0" distB="0" distL="0" distR="0" wp14:anchorId="22D700F9" wp14:editId="49A1FD9C">
            <wp:extent cx="3514725" cy="6096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71ECB" w14:textId="6F04F290" w:rsidR="004D11BF" w:rsidRDefault="004D11BF" w:rsidP="00232E89">
      <w:pPr>
        <w:spacing w:line="360" w:lineRule="auto"/>
        <w:jc w:val="both"/>
        <w:rPr>
          <w:sz w:val="28"/>
          <w:szCs w:val="28"/>
        </w:rPr>
      </w:pPr>
    </w:p>
    <w:p w14:paraId="2BDA6D95" w14:textId="5DE5CC86" w:rsidR="004D11BF" w:rsidRDefault="0050214D" w:rsidP="00232E8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ак из неё видно, методы до 4 порядка самые малозатратные для вычисления, их мы и разберём на практике.</w:t>
      </w:r>
    </w:p>
    <w:p w14:paraId="53E40F04" w14:textId="5C5EE32B" w:rsidR="0050214D" w:rsidRPr="009E7B44" w:rsidRDefault="0050214D" w:rsidP="00232E8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учай </w:t>
      </w:r>
      <w:r w:rsidRPr="0050214D">
        <w:rPr>
          <w:i/>
          <w:iCs/>
          <w:sz w:val="28"/>
          <w:szCs w:val="28"/>
          <w:lang w:val="en-GB"/>
        </w:rPr>
        <w:t>s</w:t>
      </w:r>
      <w:r w:rsidRPr="009E7B44">
        <w:rPr>
          <w:sz w:val="28"/>
          <w:szCs w:val="28"/>
        </w:rPr>
        <w:t xml:space="preserve">=2, </w:t>
      </w:r>
      <w:r w:rsidRPr="0050214D">
        <w:rPr>
          <w:i/>
          <w:iCs/>
          <w:sz w:val="28"/>
          <w:szCs w:val="28"/>
          <w:lang w:val="en-GB"/>
        </w:rPr>
        <w:t>h</w:t>
      </w:r>
      <w:r w:rsidRPr="009E7B44">
        <w:rPr>
          <w:sz w:val="28"/>
          <w:szCs w:val="28"/>
        </w:rPr>
        <w:t>=2:</w:t>
      </w:r>
    </w:p>
    <w:p w14:paraId="3F3DCF33" w14:textId="0F59EDD3" w:rsidR="0050214D" w:rsidRPr="009E7B44" w:rsidRDefault="003114A4" w:rsidP="00232E89">
      <w:pPr>
        <w:spacing w:line="360" w:lineRule="auto"/>
        <w:jc w:val="both"/>
        <w:rPr>
          <w:sz w:val="28"/>
          <w:szCs w:val="28"/>
        </w:rPr>
      </w:pPr>
      <w:r w:rsidRPr="0050214D">
        <w:rPr>
          <w:position w:val="-14"/>
          <w:sz w:val="28"/>
          <w:szCs w:val="28"/>
        </w:rPr>
        <w:object w:dxaOrig="6399" w:dyaOrig="400" w14:anchorId="51F08007">
          <v:shape id="_x0000_i1088" type="#_x0000_t75" style="width:438.75pt;height:27.75pt" o:ole="">
            <v:imagedata r:id="rId128" o:title=""/>
          </v:shape>
          <o:OLEObject Type="Embed" ProgID="Equation.DSMT4" ShapeID="_x0000_i1088" DrawAspect="Content" ObjectID="_1704045696" r:id="rId129"/>
        </w:object>
      </w:r>
      <w:r w:rsidR="00891E32" w:rsidRPr="009E7B44">
        <w:rPr>
          <w:sz w:val="28"/>
          <w:szCs w:val="28"/>
        </w:rPr>
        <w:t>(3.</w:t>
      </w:r>
      <w:r w:rsidR="003D4626">
        <w:rPr>
          <w:sz w:val="28"/>
          <w:szCs w:val="28"/>
        </w:rPr>
        <w:t>4</w:t>
      </w:r>
      <w:r w:rsidR="00891E32" w:rsidRPr="009E7B44">
        <w:rPr>
          <w:sz w:val="28"/>
          <w:szCs w:val="28"/>
        </w:rPr>
        <w:t>)</w:t>
      </w:r>
    </w:p>
    <w:p w14:paraId="76C47935" w14:textId="0B90AD45" w:rsidR="00E22C90" w:rsidRPr="009E7B44" w:rsidRDefault="00E22C90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ведём обозначения</w:t>
      </w:r>
      <w:r w:rsidRPr="009E7B44">
        <w:rPr>
          <w:sz w:val="28"/>
          <w:szCs w:val="28"/>
        </w:rPr>
        <w:t>:</w:t>
      </w:r>
    </w:p>
    <w:p w14:paraId="4853F7C6" w14:textId="0375F4EC" w:rsidR="00E22C90" w:rsidRDefault="003114A4" w:rsidP="00232E89">
      <w:pPr>
        <w:spacing w:line="360" w:lineRule="auto"/>
        <w:jc w:val="both"/>
        <w:rPr>
          <w:sz w:val="28"/>
          <w:szCs w:val="28"/>
        </w:rPr>
      </w:pPr>
      <w:r w:rsidRPr="0050214D">
        <w:rPr>
          <w:position w:val="-14"/>
          <w:sz w:val="28"/>
          <w:szCs w:val="28"/>
        </w:rPr>
        <w:object w:dxaOrig="3060" w:dyaOrig="420" w14:anchorId="5F121E0B">
          <v:shape id="_x0000_i1089" type="#_x0000_t75" style="width:210pt;height:29.25pt" o:ole="">
            <v:imagedata r:id="rId130" o:title=""/>
          </v:shape>
          <o:OLEObject Type="Embed" ProgID="Equation.DSMT4" ShapeID="_x0000_i1089" DrawAspect="Content" ObjectID="_1704045697" r:id="rId131"/>
        </w:object>
      </w:r>
    </w:p>
    <w:p w14:paraId="24BF54F8" w14:textId="5B2B816A" w:rsidR="00891E32" w:rsidRPr="00891E32" w:rsidRDefault="00E22C90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м </w:t>
      </w:r>
      <w:r w:rsidRPr="00891E32">
        <w:rPr>
          <w:sz w:val="28"/>
          <w:szCs w:val="28"/>
        </w:rPr>
        <w:t>следующие выражения для производных погрешности:</w:t>
      </w:r>
    </w:p>
    <w:p w14:paraId="5257E83F" w14:textId="536B84A6" w:rsidR="00891E32" w:rsidRPr="00891E32" w:rsidRDefault="003114A4" w:rsidP="00232E89">
      <w:pPr>
        <w:spacing w:line="360" w:lineRule="auto"/>
        <w:jc w:val="both"/>
        <w:rPr>
          <w:sz w:val="28"/>
          <w:szCs w:val="28"/>
        </w:rPr>
      </w:pPr>
      <w:r w:rsidRPr="00891E32">
        <w:rPr>
          <w:position w:val="-20"/>
          <w:sz w:val="28"/>
          <w:szCs w:val="28"/>
        </w:rPr>
        <w:object w:dxaOrig="7800" w:dyaOrig="520" w14:anchorId="575FFA83">
          <v:shape id="_x0000_i1090" type="#_x0000_t75" style="width:469.5pt;height:31.5pt" o:ole="">
            <v:imagedata r:id="rId132" o:title=""/>
          </v:shape>
          <o:OLEObject Type="Embed" ProgID="Equation.DSMT4" ShapeID="_x0000_i1090" DrawAspect="Content" ObjectID="_1704045698" r:id="rId133"/>
        </w:object>
      </w:r>
    </w:p>
    <w:p w14:paraId="02A0623F" w14:textId="5295668A" w:rsidR="0050214D" w:rsidRPr="00891E32" w:rsidRDefault="003114A4" w:rsidP="00232E89">
      <w:pPr>
        <w:spacing w:line="360" w:lineRule="auto"/>
        <w:jc w:val="both"/>
        <w:rPr>
          <w:sz w:val="28"/>
          <w:szCs w:val="28"/>
          <w:lang w:val="en-GB"/>
        </w:rPr>
      </w:pPr>
      <w:r w:rsidRPr="00891E32">
        <w:rPr>
          <w:position w:val="-20"/>
          <w:sz w:val="28"/>
          <w:szCs w:val="28"/>
        </w:rPr>
        <w:object w:dxaOrig="5720" w:dyaOrig="520" w14:anchorId="04DA46CB">
          <v:shape id="_x0000_i1091" type="#_x0000_t75" style="width:369pt;height:33.75pt" o:ole="">
            <v:imagedata r:id="rId134" o:title=""/>
          </v:shape>
          <o:OLEObject Type="Embed" ProgID="Equation.DSMT4" ShapeID="_x0000_i1091" DrawAspect="Content" ObjectID="_1704045699" r:id="rId135"/>
        </w:object>
      </w:r>
      <w:r w:rsidR="00891E32">
        <w:rPr>
          <w:sz w:val="28"/>
          <w:szCs w:val="28"/>
        </w:rPr>
        <w:tab/>
      </w:r>
      <w:r w:rsidR="00891E32">
        <w:rPr>
          <w:sz w:val="28"/>
          <w:szCs w:val="28"/>
        </w:rPr>
        <w:tab/>
      </w:r>
      <w:r w:rsidR="00891E32">
        <w:rPr>
          <w:sz w:val="28"/>
          <w:szCs w:val="28"/>
          <w:lang w:val="en-GB"/>
        </w:rPr>
        <w:t xml:space="preserve">    </w:t>
      </w:r>
      <w:r w:rsidR="00891E32" w:rsidRPr="00891E32">
        <w:rPr>
          <w:sz w:val="28"/>
          <w:szCs w:val="28"/>
          <w:lang w:val="en-GB"/>
        </w:rPr>
        <w:t>(3</w:t>
      </w:r>
      <w:r w:rsidR="00891E32">
        <w:rPr>
          <w:sz w:val="28"/>
          <w:szCs w:val="28"/>
          <w:lang w:val="en-GB"/>
        </w:rPr>
        <w:t>.</w:t>
      </w:r>
      <w:r w:rsidR="003D4626">
        <w:rPr>
          <w:sz w:val="28"/>
          <w:szCs w:val="28"/>
        </w:rPr>
        <w:t>5</w:t>
      </w:r>
      <w:r w:rsidR="00891E32" w:rsidRPr="00891E32">
        <w:rPr>
          <w:sz w:val="28"/>
          <w:szCs w:val="28"/>
          <w:lang w:val="en-GB"/>
        </w:rPr>
        <w:t>)</w:t>
      </w:r>
    </w:p>
    <w:p w14:paraId="1678AAC0" w14:textId="6A5A2636" w:rsidR="00891E32" w:rsidRDefault="003114A4" w:rsidP="00232E89">
      <w:pPr>
        <w:spacing w:line="360" w:lineRule="auto"/>
        <w:jc w:val="both"/>
      </w:pPr>
      <w:r w:rsidRPr="00E769FF">
        <w:rPr>
          <w:position w:val="-20"/>
        </w:rPr>
        <w:object w:dxaOrig="7460" w:dyaOrig="520" w14:anchorId="635BFD97">
          <v:shape id="_x0000_i1092" type="#_x0000_t75" style="width:435.75pt;height:30.75pt" o:ole="">
            <v:imagedata r:id="rId136" o:title=""/>
          </v:shape>
          <o:OLEObject Type="Embed" ProgID="Equation.DSMT4" ShapeID="_x0000_i1092" DrawAspect="Content" ObjectID="_1704045700" r:id="rId137"/>
        </w:object>
      </w:r>
    </w:p>
    <w:p w14:paraId="33D9672E" w14:textId="2B37CB22" w:rsidR="004D11BF" w:rsidRDefault="004D11BF" w:rsidP="00232E89">
      <w:pPr>
        <w:spacing w:line="360" w:lineRule="auto"/>
        <w:jc w:val="both"/>
      </w:pPr>
    </w:p>
    <w:p w14:paraId="1252560F" w14:textId="28DF830D" w:rsidR="00891E32" w:rsidRDefault="00EF598B" w:rsidP="00232E89">
      <w:pPr>
        <w:spacing w:line="360" w:lineRule="auto"/>
        <w:jc w:val="both"/>
      </w:pPr>
      <w:r w:rsidRPr="00AD580F">
        <w:rPr>
          <w:position w:val="-20"/>
        </w:rPr>
        <w:object w:dxaOrig="6280" w:dyaOrig="520" w14:anchorId="32067649">
          <v:shape id="_x0000_i1093" type="#_x0000_t75" style="width:405pt;height:33.75pt" o:ole="">
            <v:imagedata r:id="rId138" o:title=""/>
          </v:shape>
          <o:OLEObject Type="Embed" ProgID="Equation.DSMT4" ShapeID="_x0000_i1093" DrawAspect="Content" ObjectID="_1704045701" r:id="rId139"/>
        </w:object>
      </w:r>
    </w:p>
    <w:p w14:paraId="0965D67B" w14:textId="5B95CC9D" w:rsidR="00AD580F" w:rsidRDefault="00EF598B" w:rsidP="00232E89">
      <w:pPr>
        <w:spacing w:line="360" w:lineRule="auto"/>
        <w:jc w:val="both"/>
      </w:pPr>
      <w:r w:rsidRPr="00891E32">
        <w:rPr>
          <w:position w:val="-18"/>
        </w:rPr>
        <w:object w:dxaOrig="3040" w:dyaOrig="480" w14:anchorId="6762B5C3">
          <v:shape id="_x0000_i1094" type="#_x0000_t75" style="width:186.75pt;height:30pt" o:ole="">
            <v:imagedata r:id="rId140" o:title=""/>
          </v:shape>
          <o:OLEObject Type="Embed" ProgID="Equation.DSMT4" ShapeID="_x0000_i1094" DrawAspect="Content" ObjectID="_1704045702" r:id="rId141"/>
        </w:object>
      </w:r>
    </w:p>
    <w:p w14:paraId="279B1A99" w14:textId="04581888" w:rsidR="00891E32" w:rsidRDefault="00891E32" w:rsidP="00232E89">
      <w:pPr>
        <w:spacing w:line="360" w:lineRule="auto"/>
        <w:jc w:val="both"/>
      </w:pPr>
    </w:p>
    <w:p w14:paraId="42B1CEAE" w14:textId="77777777" w:rsidR="00891E32" w:rsidRDefault="00891E32" w:rsidP="00232E89">
      <w:pPr>
        <w:spacing w:line="360" w:lineRule="auto"/>
        <w:jc w:val="both"/>
      </w:pPr>
    </w:p>
    <w:p w14:paraId="130E5A03" w14:textId="2F3BB52A" w:rsidR="00495DD9" w:rsidRPr="009E7B44" w:rsidRDefault="00891E32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(3.</w:t>
      </w:r>
      <w:r w:rsidR="003D4626">
        <w:rPr>
          <w:sz w:val="28"/>
          <w:szCs w:val="28"/>
        </w:rPr>
        <w:t>5</w:t>
      </w:r>
      <w:r>
        <w:rPr>
          <w:sz w:val="28"/>
          <w:szCs w:val="28"/>
        </w:rPr>
        <w:t>) в следующие равенства</w:t>
      </w:r>
      <w:r w:rsidRPr="009E7B44">
        <w:rPr>
          <w:sz w:val="28"/>
          <w:szCs w:val="28"/>
        </w:rPr>
        <w:t>:</w:t>
      </w:r>
    </w:p>
    <w:p w14:paraId="0C6BEF74" w14:textId="7A7E875C" w:rsidR="00495DD9" w:rsidRPr="00280B9F" w:rsidRDefault="00495DD9" w:rsidP="00232E89">
      <w:pPr>
        <w:spacing w:line="360" w:lineRule="auto"/>
        <w:jc w:val="both"/>
        <w:rPr>
          <w:sz w:val="28"/>
          <w:szCs w:val="28"/>
        </w:rPr>
      </w:pPr>
      <w:r w:rsidRPr="00495DD9">
        <w:rPr>
          <w:position w:val="-56"/>
          <w:sz w:val="28"/>
          <w:szCs w:val="28"/>
        </w:rPr>
        <w:object w:dxaOrig="3700" w:dyaOrig="1140" w14:anchorId="23CDF5F5">
          <v:shape id="_x0000_i1095" type="#_x0000_t75" style="width:253.5pt;height:79.5pt" o:ole="">
            <v:imagedata r:id="rId142" o:title=""/>
          </v:shape>
          <o:OLEObject Type="Embed" ProgID="Equation.DSMT4" ShapeID="_x0000_i1095" DrawAspect="Content" ObjectID="_1704045703" r:id="rId14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80B9F">
        <w:rPr>
          <w:sz w:val="28"/>
          <w:szCs w:val="28"/>
        </w:rPr>
        <w:t xml:space="preserve">    (3.</w:t>
      </w:r>
      <w:r w:rsidR="003D4626">
        <w:rPr>
          <w:sz w:val="28"/>
          <w:szCs w:val="28"/>
        </w:rPr>
        <w:t>6</w:t>
      </w:r>
      <w:r w:rsidRPr="00280B9F">
        <w:rPr>
          <w:sz w:val="28"/>
          <w:szCs w:val="28"/>
        </w:rPr>
        <w:t>)</w:t>
      </w:r>
    </w:p>
    <w:p w14:paraId="3C1AE27F" w14:textId="3F1D00FC" w:rsidR="003D4626" w:rsidRDefault="003D4626" w:rsidP="00232E89">
      <w:pPr>
        <w:spacing w:line="360" w:lineRule="auto"/>
        <w:jc w:val="both"/>
        <w:rPr>
          <w:sz w:val="28"/>
          <w:szCs w:val="28"/>
        </w:rPr>
      </w:pPr>
    </w:p>
    <w:p w14:paraId="56BB9B36" w14:textId="17C090A8" w:rsidR="00F558E0" w:rsidRDefault="00F558E0" w:rsidP="00232E89">
      <w:pPr>
        <w:spacing w:line="360" w:lineRule="auto"/>
        <w:jc w:val="both"/>
        <w:rPr>
          <w:sz w:val="28"/>
          <w:szCs w:val="28"/>
        </w:rPr>
      </w:pPr>
    </w:p>
    <w:p w14:paraId="517A3BD2" w14:textId="77777777" w:rsidR="00F558E0" w:rsidRDefault="00F558E0" w:rsidP="00232E89">
      <w:pPr>
        <w:spacing w:line="360" w:lineRule="auto"/>
        <w:jc w:val="both"/>
        <w:rPr>
          <w:sz w:val="28"/>
          <w:szCs w:val="28"/>
        </w:rPr>
      </w:pPr>
    </w:p>
    <w:p w14:paraId="570EAF6B" w14:textId="77777777" w:rsidR="003D4626" w:rsidRDefault="003D4626" w:rsidP="00232E89">
      <w:pPr>
        <w:spacing w:line="360" w:lineRule="auto"/>
        <w:jc w:val="both"/>
        <w:rPr>
          <w:sz w:val="28"/>
          <w:szCs w:val="28"/>
        </w:rPr>
      </w:pPr>
    </w:p>
    <w:p w14:paraId="3EDFB410" w14:textId="6E6FEE1D" w:rsidR="00495DD9" w:rsidRPr="00280B9F" w:rsidRDefault="00495DD9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лучим</w:t>
      </w:r>
      <w:r w:rsidR="00E50AC8" w:rsidRPr="00280B9F">
        <w:rPr>
          <w:sz w:val="28"/>
          <w:szCs w:val="28"/>
        </w:rPr>
        <w:t xml:space="preserve"> </w:t>
      </w:r>
      <w:r w:rsidR="00E50AC8">
        <w:rPr>
          <w:sz w:val="28"/>
          <w:szCs w:val="28"/>
        </w:rPr>
        <w:t>по (2.7)</w:t>
      </w:r>
      <w:r w:rsidRPr="00280B9F">
        <w:rPr>
          <w:sz w:val="28"/>
          <w:szCs w:val="28"/>
        </w:rPr>
        <w:t>:</w:t>
      </w:r>
    </w:p>
    <w:p w14:paraId="1918EB80" w14:textId="002361D9" w:rsidR="00495DD9" w:rsidRPr="00280B9F" w:rsidRDefault="00EF598B" w:rsidP="00232E89">
      <w:pPr>
        <w:spacing w:line="360" w:lineRule="auto"/>
        <w:jc w:val="both"/>
        <w:rPr>
          <w:sz w:val="28"/>
          <w:szCs w:val="28"/>
        </w:rPr>
      </w:pPr>
      <w:r w:rsidRPr="00E50AC8">
        <w:rPr>
          <w:position w:val="-108"/>
          <w:sz w:val="28"/>
          <w:szCs w:val="28"/>
        </w:rPr>
        <w:object w:dxaOrig="6380" w:dyaOrig="2140" w14:anchorId="6C0F4C96">
          <v:shape id="_x0000_i1096" type="#_x0000_t75" style="width:384.75pt;height:130.5pt" o:ole="">
            <v:imagedata r:id="rId144" o:title=""/>
          </v:shape>
          <o:OLEObject Type="Embed" ProgID="Equation.DSMT4" ShapeID="_x0000_i1096" DrawAspect="Content" ObjectID="_1704045704" r:id="rId145"/>
        </w:object>
      </w:r>
      <w:r w:rsidR="00E50AC8">
        <w:rPr>
          <w:sz w:val="28"/>
          <w:szCs w:val="28"/>
        </w:rPr>
        <w:tab/>
      </w:r>
      <w:r w:rsidR="00E50AC8">
        <w:rPr>
          <w:sz w:val="28"/>
          <w:szCs w:val="28"/>
        </w:rPr>
        <w:tab/>
      </w:r>
      <w:r w:rsidR="00E50AC8" w:rsidRPr="00280B9F">
        <w:rPr>
          <w:sz w:val="28"/>
          <w:szCs w:val="28"/>
        </w:rPr>
        <w:t xml:space="preserve">    (3.</w:t>
      </w:r>
      <w:r w:rsidR="003D4626">
        <w:rPr>
          <w:sz w:val="28"/>
          <w:szCs w:val="28"/>
        </w:rPr>
        <w:t>7</w:t>
      </w:r>
      <w:r w:rsidR="00E50AC8" w:rsidRPr="00280B9F">
        <w:rPr>
          <w:sz w:val="28"/>
          <w:szCs w:val="28"/>
        </w:rPr>
        <w:t>)</w:t>
      </w:r>
    </w:p>
    <w:p w14:paraId="53CD4738" w14:textId="75204A99" w:rsidR="00495DD9" w:rsidRDefault="00280B9F" w:rsidP="00232E8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аем систему уравнений</w:t>
      </w:r>
      <w:r w:rsidRPr="00280B9F">
        <w:rPr>
          <w:sz w:val="28"/>
          <w:szCs w:val="28"/>
        </w:rPr>
        <w:t xml:space="preserve"> </w:t>
      </w:r>
      <w:r>
        <w:rPr>
          <w:sz w:val="28"/>
          <w:szCs w:val="28"/>
        </w:rPr>
        <w:t>относительно наших коэффициентов</w:t>
      </w:r>
      <w:r w:rsidRPr="00280B9F">
        <w:rPr>
          <w:sz w:val="28"/>
          <w:szCs w:val="28"/>
        </w:rPr>
        <w:t>:</w:t>
      </w:r>
    </w:p>
    <w:p w14:paraId="72DAD82C" w14:textId="2701CCD8" w:rsidR="00280B9F" w:rsidRPr="00280B9F" w:rsidRDefault="00EF598B" w:rsidP="00232E89">
      <w:pPr>
        <w:spacing w:line="360" w:lineRule="auto"/>
        <w:ind w:firstLine="708"/>
        <w:jc w:val="both"/>
        <w:rPr>
          <w:sz w:val="48"/>
          <w:szCs w:val="48"/>
        </w:rPr>
      </w:pPr>
      <w:r w:rsidRPr="00280B9F">
        <w:rPr>
          <w:position w:val="-50"/>
          <w:sz w:val="28"/>
          <w:szCs w:val="28"/>
        </w:rPr>
        <w:object w:dxaOrig="1420" w:dyaOrig="1120" w14:anchorId="7935A5E3">
          <v:shape id="_x0000_i1097" type="#_x0000_t75" style="width:107.25pt;height:84.75pt" o:ole="">
            <v:imagedata r:id="rId146" o:title=""/>
          </v:shape>
          <o:OLEObject Type="Embed" ProgID="Equation.DSMT4" ShapeID="_x0000_i1097" DrawAspect="Content" ObjectID="_1704045705" r:id="rId147"/>
        </w:object>
      </w:r>
      <w:r w:rsidR="00280B9F" w:rsidRPr="00280B9F">
        <w:rPr>
          <w:sz w:val="28"/>
          <w:szCs w:val="28"/>
        </w:rPr>
        <w:t xml:space="preserve"> </w:t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</w:r>
      <w:r w:rsidR="00280B9F" w:rsidRPr="00280B9F">
        <w:rPr>
          <w:sz w:val="28"/>
          <w:szCs w:val="28"/>
        </w:rPr>
        <w:tab/>
        <w:t xml:space="preserve">  (3.</w:t>
      </w:r>
      <w:r w:rsidR="003D4626">
        <w:rPr>
          <w:sz w:val="28"/>
          <w:szCs w:val="28"/>
        </w:rPr>
        <w:t>8</w:t>
      </w:r>
      <w:r w:rsidR="00280B9F" w:rsidRPr="00280B9F">
        <w:rPr>
          <w:sz w:val="28"/>
          <w:szCs w:val="28"/>
        </w:rPr>
        <w:t>)</w:t>
      </w:r>
    </w:p>
    <w:p w14:paraId="6CEE11D0" w14:textId="724C7093" w:rsidR="00EF598B" w:rsidRPr="003D4626" w:rsidRDefault="00280B9F" w:rsidP="00232E8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 получаем три алгебраических уравнения и четыре параметра. Система переопределена</w:t>
      </w:r>
      <w:r w:rsidR="00EF598B">
        <w:rPr>
          <w:sz w:val="28"/>
          <w:szCs w:val="28"/>
        </w:rPr>
        <w:t>.</w:t>
      </w:r>
      <w:r w:rsidR="003D4626">
        <w:rPr>
          <w:sz w:val="28"/>
          <w:szCs w:val="28"/>
        </w:rPr>
        <w:t xml:space="preserve"> Один из способов решения таких систем – метод подбора.</w:t>
      </w:r>
    </w:p>
    <w:p w14:paraId="6E58E23D" w14:textId="6C1BDDA6" w:rsidR="004D11BF" w:rsidRPr="00A2618C" w:rsidRDefault="00EF598B" w:rsidP="00232E89">
      <w:pPr>
        <w:spacing w:line="360" w:lineRule="auto"/>
        <w:ind w:firstLine="708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Система (3.</w:t>
      </w:r>
      <w:r w:rsidR="003D4626">
        <w:rPr>
          <w:sz w:val="28"/>
          <w:szCs w:val="28"/>
        </w:rPr>
        <w:t>8</w:t>
      </w:r>
      <w:r>
        <w:rPr>
          <w:sz w:val="28"/>
          <w:szCs w:val="28"/>
        </w:rPr>
        <w:t xml:space="preserve">) будет определять семейство методов Рунге-Кутты со 2-ым порядком </w:t>
      </w:r>
      <w:r w:rsidR="003D4626">
        <w:rPr>
          <w:sz w:val="28"/>
          <w:szCs w:val="28"/>
        </w:rPr>
        <w:t>аппроксимации (</w:t>
      </w:r>
      <w:proofErr w:type="gramStart"/>
      <w:r w:rsidR="003D4626">
        <w:rPr>
          <w:sz w:val="28"/>
          <w:szCs w:val="28"/>
        </w:rPr>
        <w:t>т.к</w:t>
      </w:r>
      <w:proofErr w:type="gramEnd"/>
      <w:r>
        <w:rPr>
          <w:sz w:val="28"/>
          <w:szCs w:val="28"/>
        </w:rPr>
        <w:t xml:space="preserve"> наш случай </w:t>
      </w:r>
      <w:r>
        <w:rPr>
          <w:sz w:val="28"/>
          <w:szCs w:val="28"/>
          <w:lang w:val="en-GB"/>
        </w:rPr>
        <w:t>s</w:t>
      </w:r>
      <w:r w:rsidRPr="00EF598B">
        <w:rPr>
          <w:sz w:val="28"/>
          <w:szCs w:val="28"/>
        </w:rPr>
        <w:t xml:space="preserve">=2 </w:t>
      </w:r>
      <w:r>
        <w:rPr>
          <w:sz w:val="28"/>
          <w:szCs w:val="28"/>
          <w:lang w:val="en-GB"/>
        </w:rPr>
        <w:t>b</w:t>
      </w:r>
      <w:r w:rsidRPr="00EF598B">
        <w:rPr>
          <w:sz w:val="28"/>
          <w:szCs w:val="28"/>
        </w:rPr>
        <w:t xml:space="preserve"> </w:t>
      </w:r>
      <w:r>
        <w:rPr>
          <w:sz w:val="28"/>
          <w:szCs w:val="28"/>
          <w:lang w:val="en-GB"/>
        </w:rPr>
        <w:t>h</w:t>
      </w:r>
      <w:r w:rsidRPr="00EF598B">
        <w:rPr>
          <w:sz w:val="28"/>
          <w:szCs w:val="28"/>
        </w:rPr>
        <w:t>=2)</w:t>
      </w:r>
      <w:r>
        <w:rPr>
          <w:sz w:val="28"/>
          <w:szCs w:val="28"/>
        </w:rPr>
        <w:t>.Задавая один из параметров можно получать различные методы</w:t>
      </w:r>
      <w:r w:rsidR="003D4626" w:rsidRPr="003D4626">
        <w:rPr>
          <w:sz w:val="28"/>
          <w:szCs w:val="28"/>
        </w:rPr>
        <w:t>.</w:t>
      </w:r>
      <w:r w:rsidR="00A2618C" w:rsidRPr="00A2618C">
        <w:rPr>
          <w:sz w:val="28"/>
          <w:szCs w:val="28"/>
          <w:vertAlign w:val="superscript"/>
        </w:rPr>
        <w:t>[5]</w:t>
      </w:r>
    </w:p>
    <w:p w14:paraId="2D47D60B" w14:textId="37EB270F" w:rsidR="003B5A7B" w:rsidRDefault="003B5A7B" w:rsidP="003B5A7B">
      <w:pPr>
        <w:spacing w:line="360" w:lineRule="auto"/>
        <w:ind w:firstLine="708"/>
        <w:rPr>
          <w:sz w:val="28"/>
          <w:szCs w:val="28"/>
        </w:rPr>
      </w:pPr>
    </w:p>
    <w:p w14:paraId="534633BA" w14:textId="77777777" w:rsidR="003B5A7B" w:rsidRPr="00280B9F" w:rsidRDefault="003B5A7B" w:rsidP="003B5A7B">
      <w:pPr>
        <w:spacing w:line="360" w:lineRule="auto"/>
        <w:ind w:firstLine="708"/>
        <w:rPr>
          <w:sz w:val="28"/>
          <w:szCs w:val="28"/>
        </w:rPr>
      </w:pPr>
    </w:p>
    <w:p w14:paraId="19BA2336" w14:textId="14E5882A" w:rsidR="004D11BF" w:rsidRDefault="004D11BF" w:rsidP="003C0244">
      <w:pPr>
        <w:spacing w:line="360" w:lineRule="auto"/>
        <w:rPr>
          <w:sz w:val="28"/>
          <w:szCs w:val="28"/>
        </w:rPr>
      </w:pPr>
    </w:p>
    <w:p w14:paraId="44A579EA" w14:textId="1B42EADD" w:rsidR="004D11BF" w:rsidRDefault="004D11BF" w:rsidP="003C0244">
      <w:pPr>
        <w:spacing w:line="360" w:lineRule="auto"/>
        <w:rPr>
          <w:sz w:val="28"/>
          <w:szCs w:val="28"/>
        </w:rPr>
      </w:pPr>
    </w:p>
    <w:p w14:paraId="7138E67E" w14:textId="2EEF512E" w:rsidR="004D11BF" w:rsidRDefault="004D11BF" w:rsidP="003C0244">
      <w:pPr>
        <w:spacing w:line="360" w:lineRule="auto"/>
        <w:rPr>
          <w:sz w:val="28"/>
          <w:szCs w:val="28"/>
        </w:rPr>
      </w:pPr>
    </w:p>
    <w:p w14:paraId="2E0A30A6" w14:textId="57F90919" w:rsidR="004D11BF" w:rsidRDefault="004D11BF" w:rsidP="003C0244">
      <w:pPr>
        <w:spacing w:line="360" w:lineRule="auto"/>
        <w:rPr>
          <w:sz w:val="28"/>
          <w:szCs w:val="28"/>
        </w:rPr>
      </w:pPr>
    </w:p>
    <w:p w14:paraId="07DEF826" w14:textId="7987B2BB" w:rsidR="004D11BF" w:rsidRDefault="004D11BF" w:rsidP="003C0244">
      <w:pPr>
        <w:spacing w:line="360" w:lineRule="auto"/>
        <w:rPr>
          <w:sz w:val="28"/>
          <w:szCs w:val="28"/>
        </w:rPr>
      </w:pPr>
    </w:p>
    <w:p w14:paraId="65E0AF89" w14:textId="77BB017E" w:rsidR="003D4626" w:rsidRDefault="003D4626" w:rsidP="003C0244">
      <w:pPr>
        <w:spacing w:line="360" w:lineRule="auto"/>
        <w:rPr>
          <w:sz w:val="28"/>
          <w:szCs w:val="28"/>
        </w:rPr>
      </w:pPr>
    </w:p>
    <w:p w14:paraId="5C354019" w14:textId="6A7E4D4E" w:rsidR="003D4626" w:rsidRDefault="003D4626" w:rsidP="003C0244">
      <w:pPr>
        <w:spacing w:line="360" w:lineRule="auto"/>
        <w:rPr>
          <w:sz w:val="28"/>
          <w:szCs w:val="28"/>
        </w:rPr>
      </w:pPr>
    </w:p>
    <w:p w14:paraId="0A68A4BF" w14:textId="30564E65" w:rsidR="003D4626" w:rsidRDefault="003D4626" w:rsidP="003C0244">
      <w:pPr>
        <w:spacing w:line="360" w:lineRule="auto"/>
        <w:rPr>
          <w:sz w:val="28"/>
          <w:szCs w:val="28"/>
        </w:rPr>
      </w:pPr>
    </w:p>
    <w:p w14:paraId="7A0A469D" w14:textId="77777777" w:rsidR="003D4626" w:rsidRDefault="003D4626" w:rsidP="003C0244">
      <w:pPr>
        <w:spacing w:line="360" w:lineRule="auto"/>
        <w:rPr>
          <w:sz w:val="28"/>
          <w:szCs w:val="28"/>
        </w:rPr>
      </w:pPr>
    </w:p>
    <w:p w14:paraId="49965AD5" w14:textId="450D1F37" w:rsidR="00BB3704" w:rsidRPr="0081749F" w:rsidRDefault="007D1BF8" w:rsidP="0081749F">
      <w:pPr>
        <w:pStyle w:val="1"/>
        <w:rPr>
          <w:rFonts w:ascii="Times New Roman" w:hAnsi="Times New Roman" w:cs="Times New Roman"/>
          <w:b/>
          <w:bCs/>
          <w:color w:val="auto"/>
        </w:rPr>
      </w:pPr>
      <w:bookmarkStart w:id="5" w:name="_Toc93148054"/>
      <w:r w:rsidRPr="0081749F">
        <w:rPr>
          <w:rFonts w:ascii="Times New Roman" w:hAnsi="Times New Roman" w:cs="Times New Roman"/>
          <w:b/>
          <w:bCs/>
          <w:color w:val="auto"/>
        </w:rPr>
        <w:lastRenderedPageBreak/>
        <w:t>4.</w:t>
      </w:r>
      <w:r w:rsidR="009B60DE" w:rsidRPr="0081749F">
        <w:rPr>
          <w:rFonts w:ascii="Times New Roman" w:hAnsi="Times New Roman" w:cs="Times New Roman"/>
          <w:b/>
          <w:bCs/>
          <w:color w:val="auto"/>
        </w:rPr>
        <w:t>Численное решение ОДУ различными одношаговыми методами Рунге-Кутты</w:t>
      </w:r>
      <w:bookmarkEnd w:id="5"/>
    </w:p>
    <w:p w14:paraId="796FF496" w14:textId="5A756AAA" w:rsidR="009B60DE" w:rsidRPr="009E7B44" w:rsidRDefault="009B60DE" w:rsidP="00232E89">
      <w:pPr>
        <w:spacing w:after="160" w:line="259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>Был</w:t>
      </w:r>
      <w:r w:rsidR="004E3698">
        <w:rPr>
          <w:sz w:val="28"/>
          <w:szCs w:val="28"/>
        </w:rPr>
        <w:t>а</w:t>
      </w:r>
      <w:r>
        <w:rPr>
          <w:sz w:val="28"/>
          <w:szCs w:val="28"/>
        </w:rPr>
        <w:t xml:space="preserve"> рассмотрен</w:t>
      </w:r>
      <w:r w:rsidR="004E3698">
        <w:rPr>
          <w:sz w:val="28"/>
          <w:szCs w:val="28"/>
        </w:rPr>
        <w:t>а задача Коши</w:t>
      </w:r>
      <w:r w:rsidR="004E3698" w:rsidRPr="009E7B44">
        <w:rPr>
          <w:sz w:val="28"/>
          <w:szCs w:val="28"/>
        </w:rPr>
        <w:t>:</w:t>
      </w:r>
    </w:p>
    <w:p w14:paraId="4A02AD8F" w14:textId="0395E456" w:rsidR="004E3698" w:rsidRPr="004E3698" w:rsidRDefault="00C705D9" w:rsidP="00232E89">
      <w:pPr>
        <w:spacing w:after="160" w:line="259" w:lineRule="auto"/>
        <w:ind w:left="708" w:firstLine="708"/>
        <w:jc w:val="both"/>
        <w:rPr>
          <w:sz w:val="28"/>
          <w:szCs w:val="28"/>
        </w:rPr>
      </w:pPr>
      <w:r w:rsidRPr="004025D3">
        <w:rPr>
          <w:position w:val="-50"/>
          <w:sz w:val="28"/>
          <w:szCs w:val="28"/>
        </w:rPr>
        <w:object w:dxaOrig="1660" w:dyaOrig="1120" w14:anchorId="37F0FFE1">
          <v:shape id="_x0000_i1098" type="#_x0000_t75" style="width:103.5pt;height:70.5pt" o:ole="">
            <v:imagedata r:id="rId148" o:title=""/>
          </v:shape>
          <o:OLEObject Type="Embed" ProgID="Equation.DSMT4" ShapeID="_x0000_i1098" DrawAspect="Content" ObjectID="_1704045706" r:id="rId149"/>
        </w:object>
      </w:r>
      <w:r w:rsidR="004E3698">
        <w:rPr>
          <w:sz w:val="28"/>
          <w:szCs w:val="28"/>
        </w:rPr>
        <w:tab/>
      </w:r>
      <w:r w:rsidR="004E3698">
        <w:rPr>
          <w:sz w:val="28"/>
          <w:szCs w:val="28"/>
        </w:rPr>
        <w:tab/>
      </w:r>
      <w:r w:rsidR="004E3698">
        <w:rPr>
          <w:sz w:val="28"/>
          <w:szCs w:val="28"/>
        </w:rPr>
        <w:tab/>
      </w:r>
      <w:r w:rsidR="004E3698">
        <w:rPr>
          <w:sz w:val="28"/>
          <w:szCs w:val="28"/>
        </w:rPr>
        <w:tab/>
      </w:r>
      <w:r w:rsidR="004E3698">
        <w:rPr>
          <w:sz w:val="28"/>
          <w:szCs w:val="28"/>
        </w:rPr>
        <w:tab/>
      </w:r>
      <w:r w:rsidR="004E3698">
        <w:rPr>
          <w:sz w:val="28"/>
          <w:szCs w:val="28"/>
        </w:rPr>
        <w:tab/>
      </w:r>
      <w:r w:rsidR="004E3698" w:rsidRPr="004E3698">
        <w:rPr>
          <w:sz w:val="28"/>
          <w:szCs w:val="28"/>
        </w:rPr>
        <w:t xml:space="preserve">    (4.1)</w:t>
      </w:r>
    </w:p>
    <w:p w14:paraId="0DC1E942" w14:textId="5636292F" w:rsidR="00BB3704" w:rsidRDefault="004E369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начала проверим устойчивость самой задачи Коши, для этого построим график аналитического решения и график возмущённого решения и сверим их.</w:t>
      </w:r>
      <w:r w:rsidR="00C705D9" w:rsidRPr="00C705D9">
        <w:rPr>
          <w:sz w:val="28"/>
          <w:szCs w:val="28"/>
        </w:rPr>
        <w:t xml:space="preserve"> </w:t>
      </w:r>
      <w:r w:rsidR="00C705D9">
        <w:rPr>
          <w:sz w:val="28"/>
          <w:szCs w:val="28"/>
        </w:rPr>
        <w:t xml:space="preserve">Построение графиков и анализ полученных данных производился в мат. пакете </w:t>
      </w:r>
      <w:r w:rsidR="00C705D9">
        <w:rPr>
          <w:sz w:val="28"/>
          <w:szCs w:val="28"/>
          <w:lang w:val="en-GB"/>
        </w:rPr>
        <w:t>Wolfram</w:t>
      </w:r>
      <w:r w:rsidR="00C705D9" w:rsidRPr="00FF7888">
        <w:rPr>
          <w:sz w:val="28"/>
          <w:szCs w:val="28"/>
        </w:rPr>
        <w:t xml:space="preserve"> </w:t>
      </w:r>
      <w:r w:rsidR="00C705D9">
        <w:rPr>
          <w:sz w:val="28"/>
          <w:szCs w:val="28"/>
          <w:lang w:val="en-GB"/>
        </w:rPr>
        <w:t>Mathematica</w:t>
      </w:r>
      <w:r w:rsidR="00C705D9" w:rsidRPr="00FF7888">
        <w:rPr>
          <w:sz w:val="28"/>
          <w:szCs w:val="28"/>
        </w:rPr>
        <w:t xml:space="preserve"> 12.1.</w:t>
      </w:r>
    </w:p>
    <w:p w14:paraId="6D653A8E" w14:textId="30E216E6" w:rsidR="004E3698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929C39F" wp14:editId="5A966D5F">
            <wp:extent cx="4229100" cy="287976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96DAC541-7B7A-43D3-8B79-37D633B846F1}">
                          <asvg:svgBlip xmlns:asvg="http://schemas.microsoft.com/office/drawing/2016/SVG/main" r:embed="rId15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8448" cy="290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54BA5" w14:textId="51F58AFF" w:rsidR="00D96889" w:rsidRPr="004E3698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BDCEE77" wp14:editId="6068292A">
            <wp:extent cx="5257800" cy="269219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869" cy="270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E5148" w14:textId="14F5793F" w:rsidR="00BB3704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ак мы видим</w:t>
      </w:r>
      <w:r w:rsidR="00FF7888">
        <w:rPr>
          <w:sz w:val="28"/>
          <w:szCs w:val="28"/>
        </w:rPr>
        <w:t xml:space="preserve"> из Рис.2</w:t>
      </w:r>
      <w:r>
        <w:rPr>
          <w:sz w:val="28"/>
          <w:szCs w:val="28"/>
        </w:rPr>
        <w:t xml:space="preserve"> различие между решениями уменьшается с увеличением значения аргумента</w:t>
      </w:r>
      <w:r w:rsidR="00FF7888">
        <w:rPr>
          <w:sz w:val="28"/>
          <w:szCs w:val="28"/>
        </w:rPr>
        <w:t>, а значит решение исходной и возмущённой функций сходится, и задача Коши является устойчивой.</w:t>
      </w:r>
    </w:p>
    <w:p w14:paraId="28391BB0" w14:textId="01002C25" w:rsidR="00FF7888" w:rsidRDefault="00FF788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еперь решим численно уравнение (4.1) с помощью методов Рунге-Кутты различного порядка. Программный код был реализован на языке программирования С++. С кодом можно будет ознакомиться в приложении.</w:t>
      </w:r>
      <w:r w:rsidR="00C705D9">
        <w:rPr>
          <w:sz w:val="28"/>
          <w:szCs w:val="28"/>
        </w:rPr>
        <w:t xml:space="preserve"> Начнём с метода 1-ого порядка точности.</w:t>
      </w:r>
      <w:r w:rsidR="0000486D">
        <w:rPr>
          <w:sz w:val="28"/>
          <w:szCs w:val="28"/>
        </w:rPr>
        <w:t xml:space="preserve"> Для всех приведённых ниже методов возьмём шаг равный 0,025.</w:t>
      </w:r>
    </w:p>
    <w:p w14:paraId="05EC411B" w14:textId="1889638C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4097D4C" wp14:editId="23319F2B">
            <wp:extent cx="4888874" cy="3324225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96DAC541-7B7A-43D3-8B79-37D633B846F1}">
                          <asvg:svgBlip xmlns:asvg="http://schemas.microsoft.com/office/drawing/2016/SVG/main" r:embed="rId1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2358" cy="3333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CC328" w14:textId="0CDD0E2E" w:rsidR="00C705D9" w:rsidRDefault="00C705D9" w:rsidP="00C705D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График метода 1-ого порядка нам понадобится позже.</w:t>
      </w:r>
    </w:p>
    <w:p w14:paraId="1775B336" w14:textId="66767A31" w:rsidR="00C705D9" w:rsidRDefault="00C705D9" w:rsidP="00C705D9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ерейдём к методам 2-ого порядка точности.</w:t>
      </w:r>
    </w:p>
    <w:p w14:paraId="302BFE1D" w14:textId="5816EBA9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B247A63" wp14:editId="2AC2CA44">
            <wp:extent cx="4391025" cy="301834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96DAC541-7B7A-43D3-8B79-37D633B846F1}">
                          <asvg:svgBlip xmlns:asvg="http://schemas.microsoft.com/office/drawing/2016/SVG/main" r:embed="rId15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4546" cy="3020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BA4D0" w14:textId="29845903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5578E4C" w14:textId="1AFADB05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24B10764" w14:textId="5DE3EF0A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CC44BA0" wp14:editId="39005C5B">
            <wp:extent cx="4610100" cy="314396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>
                      <a:extLst>
                        <a:ext uri="{96DAC541-7B7A-43D3-8B79-37D633B846F1}">
                          <asvg:svgBlip xmlns:asvg="http://schemas.microsoft.com/office/drawing/2016/SVG/main" r:embed="rId15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5454" cy="3147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646A0" w14:textId="61E92B8E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0EB978A" wp14:editId="0C7E3CA5">
            <wp:extent cx="4600575" cy="3141668"/>
            <wp:effectExtent l="0" t="0" r="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>
                      <a:extLst>
                        <a:ext uri="{96DAC541-7B7A-43D3-8B79-37D633B846F1}">
                          <asvg:svgBlip xmlns:asvg="http://schemas.microsoft.com/office/drawing/2016/SVG/main" r:embed="rId16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9072" cy="314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8C778" w14:textId="747DBA3D" w:rsidR="00C705D9" w:rsidRDefault="00C705D9" w:rsidP="00C705D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теперь проверим сходимость этих методов друг к другу. Для того построим </w:t>
      </w:r>
      <w:r w:rsidR="00592F97">
        <w:rPr>
          <w:sz w:val="28"/>
          <w:szCs w:val="28"/>
        </w:rPr>
        <w:t>графики методов</w:t>
      </w:r>
      <w:r>
        <w:rPr>
          <w:sz w:val="28"/>
          <w:szCs w:val="28"/>
        </w:rPr>
        <w:t xml:space="preserve"> в одной системе координату.</w:t>
      </w:r>
    </w:p>
    <w:p w14:paraId="0C458705" w14:textId="77777777" w:rsidR="00592F97" w:rsidRPr="00FF7888" w:rsidRDefault="00592F97" w:rsidP="00C705D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012A802" w14:textId="57EDFB4F" w:rsidR="00D96889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FCEF856" w14:textId="2219F800" w:rsidR="00D96889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94BDC09" w14:textId="4E451C69" w:rsidR="00D96889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4C5FCB80" w14:textId="120EC1CC" w:rsidR="00D96889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B2D6FD9" w14:textId="59E574D4" w:rsidR="00D96889" w:rsidRDefault="00592F97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361C489" wp14:editId="27574457">
            <wp:extent cx="5934075" cy="28098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8E94C" w14:textId="247ACC92" w:rsidR="00D96889" w:rsidRDefault="00D9688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1606CD37" w14:textId="165EB312" w:rsidR="00D96889" w:rsidRDefault="00592F97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мы видим, они точно сходятся друг к другу, а это значит то, что мы, если хотим получить решения со 2-ым порядком точности, можем использовать любой из этих методов. В качестве представителя от методов 2-ого порядка выберем, например, первый метод. </w:t>
      </w:r>
    </w:p>
    <w:p w14:paraId="4A086539" w14:textId="7B0EA129" w:rsidR="00592F97" w:rsidRDefault="00592F97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оделаем всё тоже самое для методов 3-его и 4-ого порядка точности.</w:t>
      </w:r>
    </w:p>
    <w:p w14:paraId="3C21509C" w14:textId="77777777" w:rsidR="00592F97" w:rsidRDefault="00592F97" w:rsidP="00592F97">
      <w:pPr>
        <w:spacing w:after="160" w:line="259" w:lineRule="auto"/>
        <w:ind w:firstLine="708"/>
        <w:jc w:val="both"/>
        <w:rPr>
          <w:noProof/>
        </w:rPr>
      </w:pPr>
    </w:p>
    <w:p w14:paraId="7B49A398" w14:textId="54617A28" w:rsidR="00592F97" w:rsidRDefault="00592F97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4BCDF1C" wp14:editId="566D9479">
            <wp:extent cx="4343400" cy="2967865"/>
            <wp:effectExtent l="0" t="0" r="0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>
                      <a:extLst>
                        <a:ext uri="{96DAC541-7B7A-43D3-8B79-37D633B846F1}">
                          <asvg:svgBlip xmlns:asvg="http://schemas.microsoft.com/office/drawing/2016/SVG/main" r:embed="rId16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4911" cy="297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82234" w14:textId="0D4AFCC9" w:rsidR="00592F97" w:rsidRDefault="0088009C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0FC8251" wp14:editId="563D6B52">
            <wp:extent cx="4257675" cy="2923759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>
                      <a:extLst>
                        <a:ext uri="{96DAC541-7B7A-43D3-8B79-37D633B846F1}">
                          <asvg:svgBlip xmlns:asvg="http://schemas.microsoft.com/office/drawing/2016/SVG/main" r:embed="rId1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8244" cy="2931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07640" w14:textId="621E08CC" w:rsidR="0088009C" w:rsidRDefault="0088009C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8D91365" wp14:editId="125F03B6">
            <wp:extent cx="4343400" cy="2969846"/>
            <wp:effectExtent l="0" t="0" r="0" b="254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>
                      <a:extLst>
                        <a:ext uri="{96DAC541-7B7A-43D3-8B79-37D633B846F1}">
                          <asvg:svgBlip xmlns:asvg="http://schemas.microsoft.com/office/drawing/2016/SVG/main" r:embed="rId16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9362" cy="298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47657" w14:textId="0ACF8786" w:rsidR="0088009C" w:rsidRDefault="0088009C" w:rsidP="00592F9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86387E" wp14:editId="479DC65C">
            <wp:extent cx="5934075" cy="27717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1C2D8" w14:textId="6DCCD00D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65567F07" w14:textId="5FB2FD53" w:rsidR="00C705D9" w:rsidRDefault="0088009C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93B3497" wp14:editId="241BF5D7">
            <wp:extent cx="4276725" cy="2923514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>
                      <a:extLst>
                        <a:ext uri="{96DAC541-7B7A-43D3-8B79-37D633B846F1}">
                          <asvg:svgBlip xmlns:asvg="http://schemas.microsoft.com/office/drawing/2016/SVG/main" r:embed="rId1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1278" cy="293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D54E5" w14:textId="35D1B19D" w:rsidR="0088009C" w:rsidRDefault="0088009C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A7BEED1" wp14:editId="4FBAD954">
            <wp:extent cx="4149906" cy="2847975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>
                      <a:extLst>
                        <a:ext uri="{96DAC541-7B7A-43D3-8B79-37D633B846F1}">
                          <asvg:svgBlip xmlns:asvg="http://schemas.microsoft.com/office/drawing/2016/SVG/main" r:embed="rId1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7728" cy="2853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7A615" w14:textId="5818BFFF" w:rsidR="0088009C" w:rsidRDefault="0088009C" w:rsidP="0000486D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88A7187" wp14:editId="1740F553">
            <wp:extent cx="4181475" cy="2852264"/>
            <wp:effectExtent l="0" t="0" r="0" b="571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>
                      <a:extLst>
                        <a:ext uri="{96DAC541-7B7A-43D3-8B79-37D633B846F1}">
                          <asvg:svgBlip xmlns:asvg="http://schemas.microsoft.com/office/drawing/2016/SVG/main" r:embed="rId17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695" cy="285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2AF83" w14:textId="4C65AB4B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73692D9E" w14:textId="2924F850" w:rsidR="0088009C" w:rsidRDefault="0088009C" w:rsidP="0000486D">
      <w:pPr>
        <w:spacing w:after="160" w:line="259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62C73A7" wp14:editId="6E1A1861">
            <wp:extent cx="5394960" cy="24688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6E4B7" w14:textId="22C3771B" w:rsidR="0088009C" w:rsidRDefault="0088009C" w:rsidP="0088009C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мы видим, методы 3-его и 4-ого порядка так же сходятся друг к другу соответственно. Возьмём, например, также 1-ые методы из каждой группы в качестве представителей своих методов и сверим </w:t>
      </w:r>
      <w:r w:rsidR="0000486D">
        <w:rPr>
          <w:sz w:val="28"/>
          <w:szCs w:val="28"/>
        </w:rPr>
        <w:t>графики представителей своих методов,</w:t>
      </w:r>
      <w:r>
        <w:rPr>
          <w:sz w:val="28"/>
          <w:szCs w:val="28"/>
        </w:rPr>
        <w:t xml:space="preserve"> полученные численно и </w:t>
      </w:r>
      <w:r w:rsidR="0000486D">
        <w:rPr>
          <w:sz w:val="28"/>
          <w:szCs w:val="28"/>
        </w:rPr>
        <w:t xml:space="preserve">график </w:t>
      </w:r>
      <w:r>
        <w:rPr>
          <w:sz w:val="28"/>
          <w:szCs w:val="28"/>
        </w:rPr>
        <w:t>аналитическ</w:t>
      </w:r>
      <w:r w:rsidR="0000486D">
        <w:rPr>
          <w:sz w:val="28"/>
          <w:szCs w:val="28"/>
        </w:rPr>
        <w:t>ого решения.</w:t>
      </w:r>
    </w:p>
    <w:p w14:paraId="5318CAD1" w14:textId="777F34B7" w:rsidR="0000486D" w:rsidRDefault="0000486D" w:rsidP="0000486D">
      <w:pPr>
        <w:spacing w:after="160" w:line="259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9611A84" wp14:editId="31B9BCD3">
            <wp:extent cx="6642924" cy="31242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3731" cy="3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31E33" w14:textId="7B6FA289" w:rsidR="00C705D9" w:rsidRDefault="0000486D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очевидно, что каждый из методов отличается от аналитического решения на свою точность, а значит решение получено верно.</w:t>
      </w:r>
    </w:p>
    <w:p w14:paraId="04BB608D" w14:textId="4EF3250A" w:rsidR="0000486D" w:rsidRDefault="0000486D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талось сверить лишь сходимости методов, для этого </w:t>
      </w:r>
      <w:r w:rsidR="0089388E">
        <w:rPr>
          <w:sz w:val="28"/>
          <w:szCs w:val="28"/>
        </w:rPr>
        <w:t>будем сверять аналитическое и численное решение, полученное разными методами</w:t>
      </w:r>
      <w:r>
        <w:rPr>
          <w:sz w:val="28"/>
          <w:szCs w:val="28"/>
        </w:rPr>
        <w:t xml:space="preserve">. Как мы выяснили ранее методы соответствующих порядков сходятся к </w:t>
      </w:r>
      <w:r w:rsidR="00460867">
        <w:rPr>
          <w:sz w:val="28"/>
          <w:szCs w:val="28"/>
        </w:rPr>
        <w:t>друг другу, поэтому проверим их сходимость для представителей этих методов.</w:t>
      </w:r>
    </w:p>
    <w:p w14:paraId="60E0CF91" w14:textId="46C005C0" w:rsidR="00284FFF" w:rsidRDefault="00284FFF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4FA97F93" w14:textId="349008AA" w:rsidR="00284FFF" w:rsidRDefault="00284FFF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14A92891" w14:textId="722818AE" w:rsidR="00284FFF" w:rsidRDefault="008154E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747AFB2" wp14:editId="642BE31A">
            <wp:extent cx="4572000" cy="3124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>
                      <a:extLst>
                        <a:ext uri="{96DAC541-7B7A-43D3-8B79-37D633B846F1}">
                          <asvg:svgBlip xmlns:asvg="http://schemas.microsoft.com/office/drawing/2016/SVG/main" r:embed="rId17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E66EF" w14:textId="5A62BBCB" w:rsidR="00284FFF" w:rsidRDefault="00284FFF" w:rsidP="00232E89">
      <w:pPr>
        <w:spacing w:after="160" w:line="259" w:lineRule="auto"/>
        <w:ind w:firstLine="708"/>
        <w:jc w:val="both"/>
        <w:rPr>
          <w:noProof/>
        </w:rPr>
      </w:pPr>
    </w:p>
    <w:p w14:paraId="18CB38C9" w14:textId="426577BA" w:rsidR="008154E8" w:rsidRDefault="008154E8" w:rsidP="00232E89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9AEF5AF" wp14:editId="52DBF23E">
            <wp:extent cx="4086225" cy="27241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>
                      <a:extLst>
                        <a:ext uri="{96DAC541-7B7A-43D3-8B79-37D633B846F1}">
                          <asvg:svgBlip xmlns:asvg="http://schemas.microsoft.com/office/drawing/2016/SVG/main" r:embed="rId18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8180" cy="2725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E85A7" w14:textId="6F261E01" w:rsidR="00284FFF" w:rsidRDefault="00284FFF" w:rsidP="00232E89">
      <w:pPr>
        <w:spacing w:after="160" w:line="259" w:lineRule="auto"/>
        <w:ind w:firstLine="708"/>
        <w:jc w:val="both"/>
        <w:rPr>
          <w:noProof/>
        </w:rPr>
      </w:pPr>
    </w:p>
    <w:p w14:paraId="2E3C2FBA" w14:textId="3109161B" w:rsidR="00460867" w:rsidRPr="008154E8" w:rsidRDefault="008154E8" w:rsidP="008154E8">
      <w:pPr>
        <w:spacing w:after="160" w:line="259" w:lineRule="auto"/>
        <w:ind w:firstLine="708"/>
        <w:jc w:val="both"/>
        <w:rPr>
          <w:sz w:val="28"/>
          <w:szCs w:val="28"/>
          <w:lang w:val="en-GB"/>
        </w:rPr>
      </w:pPr>
      <w:r>
        <w:rPr>
          <w:noProof/>
        </w:rPr>
        <w:drawing>
          <wp:inline distT="0" distB="0" distL="0" distR="0" wp14:anchorId="0EABCFBF" wp14:editId="4E7EFD7B">
            <wp:extent cx="4029075" cy="26860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>
                      <a:extLst>
                        <a:ext uri="{96DAC541-7B7A-43D3-8B79-37D633B846F1}">
                          <asvg:svgBlip xmlns:asvg="http://schemas.microsoft.com/office/drawing/2016/SVG/main" r:embed="rId18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357" cy="2686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7C96F" w14:textId="5EF84AA4" w:rsidR="00284FFF" w:rsidRDefault="008154E8" w:rsidP="0089388E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65470E8" wp14:editId="207C73BD">
            <wp:extent cx="4572000" cy="3048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>
                      <a:extLst>
                        <a:ext uri="{96DAC541-7B7A-43D3-8B79-37D633B846F1}">
                          <asvg:svgBlip xmlns:asvg="http://schemas.microsoft.com/office/drawing/2016/SVG/main" r:embed="rId1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E7F3A" w14:textId="5C50AEA4" w:rsidR="00460867" w:rsidRDefault="00460867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41B5D23" w14:textId="4708F2CF" w:rsidR="00460867" w:rsidRDefault="00460867" w:rsidP="00460867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еперь рассмотрим их сходимость между друг другом.</w:t>
      </w:r>
    </w:p>
    <w:p w14:paraId="3D57C332" w14:textId="6FDBEAA3" w:rsidR="00284FFF" w:rsidRDefault="008154E8" w:rsidP="00460867">
      <w:pPr>
        <w:spacing w:after="160" w:line="259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012A70B" wp14:editId="6BB19EE7">
            <wp:extent cx="6238875" cy="29908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7CE53" w14:textId="1D5EC631" w:rsidR="00460867" w:rsidRDefault="00460867" w:rsidP="00460867">
      <w:pPr>
        <w:spacing w:after="160" w:line="259" w:lineRule="auto"/>
        <w:jc w:val="both"/>
        <w:rPr>
          <w:sz w:val="28"/>
          <w:szCs w:val="28"/>
        </w:rPr>
      </w:pPr>
    </w:p>
    <w:p w14:paraId="608BAD33" w14:textId="14F97089" w:rsidR="00C705D9" w:rsidRDefault="00460867" w:rsidP="00C30FD7">
      <w:pPr>
        <w:spacing w:after="160" w:line="259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так же отличаются </w:t>
      </w:r>
      <w:r w:rsidR="00C30FD7">
        <w:rPr>
          <w:sz w:val="28"/>
          <w:szCs w:val="28"/>
        </w:rPr>
        <w:t>из-за точности.</w:t>
      </w:r>
      <w:r w:rsidR="00437C59">
        <w:rPr>
          <w:sz w:val="28"/>
          <w:szCs w:val="28"/>
        </w:rPr>
        <w:t xml:space="preserve"> Наиболее резко изменяющийся график обладает наилучшей сходимостью – это график</w:t>
      </w:r>
      <w:r w:rsidR="00C30FD7">
        <w:rPr>
          <w:sz w:val="28"/>
          <w:szCs w:val="28"/>
        </w:rPr>
        <w:t xml:space="preserve"> 4</w:t>
      </w:r>
      <w:r w:rsidR="00437C59">
        <w:rPr>
          <w:sz w:val="28"/>
          <w:szCs w:val="28"/>
        </w:rPr>
        <w:t>-ых методов</w:t>
      </w:r>
      <w:r w:rsidR="00C30FD7">
        <w:rPr>
          <w:sz w:val="28"/>
          <w:szCs w:val="28"/>
        </w:rPr>
        <w:t>.</w:t>
      </w:r>
    </w:p>
    <w:p w14:paraId="7C39FC18" w14:textId="57890DFE" w:rsidR="00C705D9" w:rsidRDefault="00C705D9" w:rsidP="00232E89">
      <w:pPr>
        <w:spacing w:after="160" w:line="259" w:lineRule="auto"/>
        <w:ind w:firstLine="708"/>
        <w:jc w:val="both"/>
        <w:rPr>
          <w:sz w:val="28"/>
          <w:szCs w:val="28"/>
        </w:rPr>
      </w:pPr>
    </w:p>
    <w:p w14:paraId="502A8DBB" w14:textId="79E4685F" w:rsidR="003B5A7B" w:rsidRPr="00B55D53" w:rsidRDefault="003B5A7B" w:rsidP="00232E89">
      <w:pPr>
        <w:spacing w:after="160" w:line="259" w:lineRule="auto"/>
        <w:jc w:val="both"/>
        <w:rPr>
          <w:sz w:val="28"/>
        </w:rPr>
      </w:pPr>
    </w:p>
    <w:p w14:paraId="0353E8A6" w14:textId="2C954B70" w:rsidR="00A10E8A" w:rsidRPr="00E53346" w:rsidRDefault="00A10E8A" w:rsidP="00232E89">
      <w:pPr>
        <w:spacing w:after="160" w:line="259" w:lineRule="auto"/>
        <w:jc w:val="both"/>
        <w:rPr>
          <w:sz w:val="28"/>
        </w:rPr>
      </w:pPr>
    </w:p>
    <w:p w14:paraId="0BA19438" w14:textId="5DF54DCA" w:rsidR="009D5511" w:rsidRPr="0081749F" w:rsidRDefault="005109E7" w:rsidP="0081749F">
      <w:pPr>
        <w:pStyle w:val="1"/>
        <w:rPr>
          <w:rFonts w:ascii="Times New Roman" w:hAnsi="Times New Roman" w:cs="Times New Roman"/>
          <w:b/>
          <w:bCs/>
          <w:color w:val="auto"/>
        </w:rPr>
      </w:pPr>
      <w:bookmarkStart w:id="6" w:name="_Toc93148055"/>
      <w:r w:rsidRPr="0081749F">
        <w:rPr>
          <w:rFonts w:ascii="Times New Roman" w:hAnsi="Times New Roman" w:cs="Times New Roman"/>
          <w:b/>
          <w:bCs/>
          <w:color w:val="auto"/>
        </w:rPr>
        <w:lastRenderedPageBreak/>
        <w:t>Заключение</w:t>
      </w:r>
      <w:bookmarkEnd w:id="6"/>
    </w:p>
    <w:p w14:paraId="7D6BEF6D" w14:textId="26225FC7" w:rsidR="004127BC" w:rsidRDefault="004127BC" w:rsidP="00232E89">
      <w:pPr>
        <w:spacing w:after="160" w:line="259" w:lineRule="auto"/>
        <w:jc w:val="both"/>
        <w:rPr>
          <w:bCs/>
          <w:color w:val="000000" w:themeColor="text1"/>
          <w:sz w:val="32"/>
        </w:rPr>
      </w:pPr>
      <w:r>
        <w:rPr>
          <w:b/>
          <w:color w:val="000000" w:themeColor="text1"/>
          <w:sz w:val="32"/>
        </w:rPr>
        <w:tab/>
      </w:r>
      <w:r>
        <w:rPr>
          <w:bCs/>
          <w:color w:val="000000" w:themeColor="text1"/>
          <w:sz w:val="32"/>
        </w:rPr>
        <w:t>Сегодня Методы Рунге-Кутты играют важную роль в численном решении ОДУ. Они часто используются для решения сложных систем и уравнений. Привлекательны они тем, что является достаточно надёжными по сравнению с другими методами.</w:t>
      </w:r>
    </w:p>
    <w:p w14:paraId="0FC12518" w14:textId="39DCFDD0" w:rsidR="004127BC" w:rsidRPr="004127BC" w:rsidRDefault="004127BC" w:rsidP="00232E89">
      <w:pPr>
        <w:spacing w:after="160" w:line="259" w:lineRule="auto"/>
        <w:ind w:firstLine="708"/>
        <w:jc w:val="both"/>
        <w:rPr>
          <w:bCs/>
          <w:sz w:val="28"/>
        </w:rPr>
      </w:pPr>
      <w:r>
        <w:rPr>
          <w:bCs/>
          <w:color w:val="000000" w:themeColor="text1"/>
          <w:sz w:val="32"/>
        </w:rPr>
        <w:t>Я уверен, что в дальнейшем процессе обучения, ещё ни раз придётся с ними столкнуться</w:t>
      </w:r>
    </w:p>
    <w:p w14:paraId="6C49AE7C" w14:textId="77777777" w:rsidR="00474D39" w:rsidRDefault="00474D39" w:rsidP="00820C54">
      <w:pPr>
        <w:spacing w:line="360" w:lineRule="auto"/>
        <w:ind w:firstLine="567"/>
        <w:rPr>
          <w:sz w:val="32"/>
          <w:szCs w:val="28"/>
        </w:rPr>
      </w:pPr>
    </w:p>
    <w:p w14:paraId="61B7AFE6" w14:textId="77777777" w:rsidR="007E1F58" w:rsidRDefault="007E1F58">
      <w:pPr>
        <w:spacing w:after="160" w:line="259" w:lineRule="auto"/>
        <w:rPr>
          <w:rFonts w:eastAsiaTheme="majorEastAsia"/>
          <w:b/>
          <w:color w:val="000000" w:themeColor="text1"/>
          <w:sz w:val="32"/>
          <w:szCs w:val="32"/>
        </w:rPr>
      </w:pPr>
      <w:r>
        <w:rPr>
          <w:b/>
          <w:color w:val="000000" w:themeColor="text1"/>
        </w:rPr>
        <w:br w:type="page"/>
      </w:r>
    </w:p>
    <w:p w14:paraId="5EE3F746" w14:textId="5A7CA8D6" w:rsidR="005109E7" w:rsidRPr="002A61B5" w:rsidRDefault="00C33076" w:rsidP="00232E89">
      <w:pPr>
        <w:pStyle w:val="1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7" w:name="_Toc61286164"/>
      <w:bookmarkStart w:id="8" w:name="_Toc93148056"/>
      <w:r w:rsidRPr="002A61B5">
        <w:rPr>
          <w:rFonts w:ascii="Times New Roman" w:hAnsi="Times New Roman" w:cs="Times New Roman"/>
          <w:b/>
          <w:color w:val="000000" w:themeColor="text1"/>
        </w:rPr>
        <w:lastRenderedPageBreak/>
        <w:t>Список использованных источников</w:t>
      </w:r>
      <w:bookmarkEnd w:id="7"/>
      <w:bookmarkEnd w:id="8"/>
    </w:p>
    <w:p w14:paraId="5BBDFD9F" w14:textId="77777777" w:rsidR="00F5228B" w:rsidRDefault="00F5228B" w:rsidP="00232E89">
      <w:pPr>
        <w:jc w:val="both"/>
        <w:rPr>
          <w:sz w:val="28"/>
        </w:rPr>
      </w:pPr>
    </w:p>
    <w:p w14:paraId="3BFA3E13" w14:textId="77777777" w:rsidR="00A2618C" w:rsidRDefault="00A2618C" w:rsidP="00A2618C">
      <w:pPr>
        <w:pStyle w:val="ab"/>
        <w:numPr>
          <w:ilvl w:val="0"/>
          <w:numId w:val="9"/>
        </w:numPr>
        <w:jc w:val="both"/>
        <w:rPr>
          <w:sz w:val="28"/>
          <w:szCs w:val="28"/>
        </w:rPr>
      </w:pPr>
      <w:r w:rsidRPr="007250A8">
        <w:rPr>
          <w:sz w:val="28"/>
          <w:szCs w:val="28"/>
        </w:rPr>
        <w:t xml:space="preserve">В.И. </w:t>
      </w:r>
      <w:proofErr w:type="spellStart"/>
      <w:r w:rsidRPr="007250A8">
        <w:rPr>
          <w:sz w:val="28"/>
          <w:szCs w:val="28"/>
        </w:rPr>
        <w:t>Мышенков</w:t>
      </w:r>
      <w:proofErr w:type="spellEnd"/>
      <w:r w:rsidRPr="007250A8">
        <w:rPr>
          <w:sz w:val="28"/>
          <w:szCs w:val="28"/>
        </w:rPr>
        <w:t xml:space="preserve">, Е.В. </w:t>
      </w:r>
      <w:proofErr w:type="spellStart"/>
      <w:r w:rsidRPr="007250A8">
        <w:rPr>
          <w:sz w:val="28"/>
          <w:szCs w:val="28"/>
        </w:rPr>
        <w:t>Мышенков</w:t>
      </w:r>
      <w:proofErr w:type="spellEnd"/>
      <w:r>
        <w:rPr>
          <w:sz w:val="28"/>
          <w:szCs w:val="28"/>
        </w:rPr>
        <w:t xml:space="preserve">, Учебное пособие для студентов </w:t>
      </w:r>
      <w:r w:rsidRPr="007250A8">
        <w:rPr>
          <w:sz w:val="28"/>
          <w:szCs w:val="28"/>
        </w:rPr>
        <w:t>“</w:t>
      </w:r>
      <w:r>
        <w:rPr>
          <w:sz w:val="28"/>
          <w:szCs w:val="28"/>
        </w:rPr>
        <w:t>Численные методы часть вторая</w:t>
      </w:r>
      <w:r w:rsidRPr="007250A8">
        <w:rPr>
          <w:sz w:val="28"/>
          <w:szCs w:val="28"/>
        </w:rPr>
        <w:t>”</w:t>
      </w:r>
      <w:r>
        <w:rPr>
          <w:sz w:val="28"/>
          <w:szCs w:val="28"/>
        </w:rPr>
        <w:t xml:space="preserve">, Издательство </w:t>
      </w:r>
      <w:r w:rsidRPr="007250A8">
        <w:rPr>
          <w:sz w:val="28"/>
          <w:szCs w:val="28"/>
        </w:rPr>
        <w:t>“</w:t>
      </w:r>
      <w:r>
        <w:rPr>
          <w:sz w:val="28"/>
          <w:szCs w:val="28"/>
        </w:rPr>
        <w:t>МГУЛ</w:t>
      </w:r>
      <w:r w:rsidRPr="007250A8">
        <w:rPr>
          <w:sz w:val="28"/>
          <w:szCs w:val="28"/>
        </w:rPr>
        <w:t>”</w:t>
      </w:r>
      <w:r>
        <w:rPr>
          <w:sz w:val="28"/>
          <w:szCs w:val="28"/>
        </w:rPr>
        <w:t>, 2005 – 109с.</w:t>
      </w:r>
    </w:p>
    <w:p w14:paraId="22B79122" w14:textId="11601F4A" w:rsidR="00F5228B" w:rsidRDefault="00073ED9" w:rsidP="00232E89">
      <w:pPr>
        <w:pStyle w:val="ab"/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 xml:space="preserve">М.Г. </w:t>
      </w:r>
      <w:proofErr w:type="spellStart"/>
      <w:r>
        <w:rPr>
          <w:sz w:val="28"/>
        </w:rPr>
        <w:t>Бояршинов</w:t>
      </w:r>
      <w:proofErr w:type="spellEnd"/>
      <w:r>
        <w:rPr>
          <w:sz w:val="28"/>
        </w:rPr>
        <w:t xml:space="preserve">, Учебное пособие для студентов </w:t>
      </w:r>
      <w:r w:rsidRPr="00073ED9">
        <w:rPr>
          <w:sz w:val="28"/>
        </w:rPr>
        <w:t xml:space="preserve">“ </w:t>
      </w:r>
      <w:r>
        <w:rPr>
          <w:sz w:val="28"/>
        </w:rPr>
        <w:t>Численные методы 2</w:t>
      </w:r>
      <w:r w:rsidRPr="00073ED9">
        <w:rPr>
          <w:sz w:val="28"/>
        </w:rPr>
        <w:t>”, Издательство</w:t>
      </w:r>
      <w:r>
        <w:rPr>
          <w:sz w:val="28"/>
        </w:rPr>
        <w:t xml:space="preserve"> </w:t>
      </w:r>
      <w:r w:rsidRPr="00073ED9">
        <w:rPr>
          <w:sz w:val="28"/>
        </w:rPr>
        <w:t>“</w:t>
      </w:r>
      <w:r>
        <w:rPr>
          <w:sz w:val="28"/>
        </w:rPr>
        <w:t>ПНИПУ</w:t>
      </w:r>
      <w:r w:rsidRPr="00073ED9">
        <w:rPr>
          <w:sz w:val="28"/>
        </w:rPr>
        <w:t>”</w:t>
      </w:r>
      <w:r>
        <w:rPr>
          <w:sz w:val="28"/>
        </w:rPr>
        <w:t>, 1999 - 200с.</w:t>
      </w:r>
    </w:p>
    <w:p w14:paraId="469F7241" w14:textId="77777777" w:rsidR="00A2618C" w:rsidRPr="007250A8" w:rsidRDefault="00A2618C" w:rsidP="00A2618C">
      <w:pPr>
        <w:pStyle w:val="ab"/>
        <w:numPr>
          <w:ilvl w:val="0"/>
          <w:numId w:val="9"/>
        </w:numPr>
        <w:jc w:val="both"/>
        <w:rPr>
          <w:sz w:val="28"/>
          <w:szCs w:val="28"/>
        </w:rPr>
      </w:pPr>
      <w:proofErr w:type="spellStart"/>
      <w:r>
        <w:rPr>
          <w:sz w:val="28"/>
        </w:rPr>
        <w:t>В.В.Демченко</w:t>
      </w:r>
      <w:proofErr w:type="spellEnd"/>
      <w:r>
        <w:rPr>
          <w:sz w:val="28"/>
        </w:rPr>
        <w:t xml:space="preserve">, Учебно-методическое </w:t>
      </w:r>
      <w:proofErr w:type="gramStart"/>
      <w:r>
        <w:rPr>
          <w:sz w:val="28"/>
        </w:rPr>
        <w:t xml:space="preserve">пособие </w:t>
      </w:r>
      <w:r w:rsidRPr="007250A8">
        <w:rPr>
          <w:sz w:val="28"/>
        </w:rPr>
        <w:t>”</w:t>
      </w:r>
      <w:r>
        <w:rPr>
          <w:sz w:val="28"/>
        </w:rPr>
        <w:t>Метод</w:t>
      </w:r>
      <w:proofErr w:type="gramEnd"/>
      <w:r>
        <w:rPr>
          <w:sz w:val="28"/>
        </w:rPr>
        <w:t xml:space="preserve"> Рунге-Кутты для решения задачи Коши для ОДУ первого порядка</w:t>
      </w:r>
      <w:r w:rsidRPr="007250A8">
        <w:rPr>
          <w:sz w:val="28"/>
        </w:rPr>
        <w:t>”</w:t>
      </w:r>
      <w:r>
        <w:rPr>
          <w:sz w:val="28"/>
        </w:rPr>
        <w:t xml:space="preserve">, Издательство </w:t>
      </w:r>
      <w:r w:rsidRPr="007250A8">
        <w:rPr>
          <w:sz w:val="28"/>
          <w:szCs w:val="28"/>
        </w:rPr>
        <w:t>“МФТИ”, 2004 – 20с.</w:t>
      </w:r>
    </w:p>
    <w:p w14:paraId="5F45340F" w14:textId="77777777" w:rsidR="00A2618C" w:rsidRPr="007250A8" w:rsidRDefault="00A2618C" w:rsidP="00A2618C">
      <w:pPr>
        <w:pStyle w:val="ab"/>
        <w:numPr>
          <w:ilvl w:val="0"/>
          <w:numId w:val="9"/>
        </w:num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.Ю.Куликов</w:t>
      </w:r>
      <w:proofErr w:type="spellEnd"/>
      <w:r>
        <w:rPr>
          <w:sz w:val="28"/>
          <w:szCs w:val="28"/>
        </w:rPr>
        <w:t>, Журнал Вычислительной Математики и физики Том36 – 1996 – 89с.</w:t>
      </w:r>
    </w:p>
    <w:p w14:paraId="7DA5D4EC" w14:textId="7E57C72B" w:rsidR="00073ED9" w:rsidRDefault="00073ED9" w:rsidP="00232E89">
      <w:pPr>
        <w:pStyle w:val="ab"/>
        <w:numPr>
          <w:ilvl w:val="0"/>
          <w:numId w:val="9"/>
        </w:numPr>
        <w:jc w:val="both"/>
        <w:rPr>
          <w:sz w:val="28"/>
        </w:rPr>
      </w:pPr>
      <w:proofErr w:type="spellStart"/>
      <w:proofErr w:type="gramStart"/>
      <w:r>
        <w:rPr>
          <w:sz w:val="28"/>
        </w:rPr>
        <w:t>Б.Ф.Фалейчик</w:t>
      </w:r>
      <w:proofErr w:type="spellEnd"/>
      <w:r>
        <w:rPr>
          <w:sz w:val="28"/>
        </w:rPr>
        <w:t xml:space="preserve"> ,Учебно</w:t>
      </w:r>
      <w:proofErr w:type="gramEnd"/>
      <w:r>
        <w:rPr>
          <w:sz w:val="28"/>
        </w:rPr>
        <w:t xml:space="preserve">-методическое пособие </w:t>
      </w:r>
      <w:r w:rsidRPr="00073ED9">
        <w:rPr>
          <w:sz w:val="28"/>
        </w:rPr>
        <w:t>“</w:t>
      </w:r>
      <w:r>
        <w:rPr>
          <w:sz w:val="28"/>
        </w:rPr>
        <w:t>Одношаговые методы численного решения задачи Коши</w:t>
      </w:r>
      <w:r w:rsidRPr="00073ED9">
        <w:rPr>
          <w:sz w:val="28"/>
        </w:rPr>
        <w:t>”</w:t>
      </w:r>
      <w:r>
        <w:rPr>
          <w:sz w:val="28"/>
        </w:rPr>
        <w:t xml:space="preserve">, Издательство </w:t>
      </w:r>
      <w:r w:rsidRPr="00073ED9">
        <w:rPr>
          <w:sz w:val="28"/>
        </w:rPr>
        <w:t>“</w:t>
      </w:r>
      <w:r>
        <w:rPr>
          <w:sz w:val="28"/>
        </w:rPr>
        <w:t>БГУ</w:t>
      </w:r>
      <w:r w:rsidRPr="00073ED9">
        <w:rPr>
          <w:sz w:val="28"/>
        </w:rPr>
        <w:t>”</w:t>
      </w:r>
      <w:r w:rsidR="007250A8">
        <w:rPr>
          <w:sz w:val="28"/>
        </w:rPr>
        <w:t>, 2010 – 42с.</w:t>
      </w:r>
    </w:p>
    <w:p w14:paraId="77478D0E" w14:textId="77777777" w:rsidR="00F5228B" w:rsidRDefault="00F5228B" w:rsidP="002D23B6">
      <w:pPr>
        <w:rPr>
          <w:sz w:val="28"/>
        </w:rPr>
      </w:pPr>
    </w:p>
    <w:p w14:paraId="0EFB4BC6" w14:textId="77777777" w:rsidR="00F5228B" w:rsidRDefault="00F5228B" w:rsidP="002D23B6">
      <w:pPr>
        <w:rPr>
          <w:sz w:val="28"/>
        </w:rPr>
      </w:pPr>
    </w:p>
    <w:p w14:paraId="59969DCE" w14:textId="77777777" w:rsidR="00F5228B" w:rsidRDefault="00F5228B" w:rsidP="002D23B6">
      <w:pPr>
        <w:rPr>
          <w:sz w:val="28"/>
        </w:rPr>
      </w:pPr>
    </w:p>
    <w:p w14:paraId="0230CE7E" w14:textId="77777777" w:rsidR="00F5228B" w:rsidRDefault="00F5228B" w:rsidP="002D23B6">
      <w:pPr>
        <w:rPr>
          <w:sz w:val="28"/>
        </w:rPr>
      </w:pPr>
    </w:p>
    <w:p w14:paraId="256E6568" w14:textId="77777777" w:rsidR="00F5228B" w:rsidRDefault="00F5228B" w:rsidP="002D23B6">
      <w:pPr>
        <w:rPr>
          <w:sz w:val="28"/>
        </w:rPr>
      </w:pPr>
    </w:p>
    <w:p w14:paraId="17351204" w14:textId="77777777" w:rsidR="00F5228B" w:rsidRDefault="00F5228B" w:rsidP="002D23B6">
      <w:pPr>
        <w:rPr>
          <w:sz w:val="28"/>
        </w:rPr>
      </w:pPr>
    </w:p>
    <w:p w14:paraId="6A00D5A7" w14:textId="77777777" w:rsidR="00F5228B" w:rsidRDefault="00F5228B" w:rsidP="002D23B6">
      <w:pPr>
        <w:rPr>
          <w:sz w:val="28"/>
        </w:rPr>
      </w:pPr>
    </w:p>
    <w:p w14:paraId="3D115C55" w14:textId="77777777" w:rsidR="00F5228B" w:rsidRDefault="00F5228B" w:rsidP="002D23B6">
      <w:pPr>
        <w:rPr>
          <w:sz w:val="28"/>
        </w:rPr>
      </w:pPr>
    </w:p>
    <w:p w14:paraId="5E0FFB99" w14:textId="77777777" w:rsidR="00F5228B" w:rsidRDefault="00F5228B" w:rsidP="002D23B6">
      <w:pPr>
        <w:rPr>
          <w:sz w:val="28"/>
        </w:rPr>
      </w:pPr>
    </w:p>
    <w:p w14:paraId="26340ACE" w14:textId="08D9CE4C" w:rsidR="00F5228B" w:rsidRDefault="00F5228B" w:rsidP="002D23B6">
      <w:pPr>
        <w:rPr>
          <w:sz w:val="28"/>
        </w:rPr>
      </w:pPr>
    </w:p>
    <w:p w14:paraId="26CBF900" w14:textId="7A1C4219" w:rsidR="003B5A7B" w:rsidRDefault="003B5A7B" w:rsidP="002D23B6">
      <w:pPr>
        <w:rPr>
          <w:sz w:val="28"/>
        </w:rPr>
      </w:pPr>
    </w:p>
    <w:p w14:paraId="2920B5C4" w14:textId="66E9DD45" w:rsidR="003B5A7B" w:rsidRDefault="003B5A7B" w:rsidP="002D23B6">
      <w:pPr>
        <w:rPr>
          <w:sz w:val="28"/>
        </w:rPr>
      </w:pPr>
    </w:p>
    <w:p w14:paraId="34DA7B54" w14:textId="3CBA287F" w:rsidR="003B5A7B" w:rsidRDefault="003B5A7B" w:rsidP="002D23B6">
      <w:pPr>
        <w:rPr>
          <w:sz w:val="28"/>
        </w:rPr>
      </w:pPr>
    </w:p>
    <w:p w14:paraId="4CB067F4" w14:textId="2690D0FC" w:rsidR="003B5A7B" w:rsidRDefault="003B5A7B" w:rsidP="002D23B6">
      <w:pPr>
        <w:rPr>
          <w:sz w:val="28"/>
        </w:rPr>
      </w:pPr>
    </w:p>
    <w:p w14:paraId="1CAE291E" w14:textId="606C2802" w:rsidR="003B5A7B" w:rsidRDefault="003B5A7B" w:rsidP="002D23B6">
      <w:pPr>
        <w:rPr>
          <w:sz w:val="28"/>
        </w:rPr>
      </w:pPr>
    </w:p>
    <w:p w14:paraId="3047B2D6" w14:textId="49A49AFA" w:rsidR="003B5A7B" w:rsidRDefault="003B5A7B" w:rsidP="002D23B6">
      <w:pPr>
        <w:rPr>
          <w:sz w:val="28"/>
        </w:rPr>
      </w:pPr>
    </w:p>
    <w:p w14:paraId="4ADA3D7D" w14:textId="3175C7FE" w:rsidR="003B5A7B" w:rsidRDefault="003B5A7B" w:rsidP="002D23B6">
      <w:pPr>
        <w:rPr>
          <w:sz w:val="28"/>
        </w:rPr>
      </w:pPr>
    </w:p>
    <w:p w14:paraId="0E861E1D" w14:textId="4A3DF2E9" w:rsidR="003B5A7B" w:rsidRDefault="003B5A7B" w:rsidP="002D23B6">
      <w:pPr>
        <w:rPr>
          <w:sz w:val="28"/>
        </w:rPr>
      </w:pPr>
    </w:p>
    <w:p w14:paraId="459CAD36" w14:textId="26ADBEEB" w:rsidR="003B5A7B" w:rsidRDefault="003B5A7B" w:rsidP="002D23B6">
      <w:pPr>
        <w:rPr>
          <w:sz w:val="28"/>
        </w:rPr>
      </w:pPr>
    </w:p>
    <w:p w14:paraId="72821017" w14:textId="02B03094" w:rsidR="003B5A7B" w:rsidRDefault="003B5A7B" w:rsidP="002D23B6">
      <w:pPr>
        <w:rPr>
          <w:sz w:val="28"/>
        </w:rPr>
      </w:pPr>
    </w:p>
    <w:p w14:paraId="3C4458BC" w14:textId="250CFC44" w:rsidR="003B5A7B" w:rsidRDefault="003B5A7B" w:rsidP="002D23B6">
      <w:pPr>
        <w:rPr>
          <w:sz w:val="28"/>
        </w:rPr>
      </w:pPr>
    </w:p>
    <w:p w14:paraId="7E36909F" w14:textId="0E570E63" w:rsidR="003B5A7B" w:rsidRDefault="003B5A7B" w:rsidP="002D23B6">
      <w:pPr>
        <w:rPr>
          <w:sz w:val="28"/>
        </w:rPr>
      </w:pPr>
    </w:p>
    <w:p w14:paraId="3CCFB1B9" w14:textId="06E1E42C" w:rsidR="003B5A7B" w:rsidRDefault="003B5A7B" w:rsidP="002D23B6">
      <w:pPr>
        <w:rPr>
          <w:sz w:val="28"/>
        </w:rPr>
      </w:pPr>
    </w:p>
    <w:p w14:paraId="22FB16EC" w14:textId="15AB1249" w:rsidR="003B5A7B" w:rsidRDefault="003B5A7B" w:rsidP="002D23B6">
      <w:pPr>
        <w:rPr>
          <w:sz w:val="28"/>
        </w:rPr>
      </w:pPr>
    </w:p>
    <w:p w14:paraId="5EE936FC" w14:textId="438446DA" w:rsidR="003B5A7B" w:rsidRDefault="003B5A7B" w:rsidP="002D23B6">
      <w:pPr>
        <w:rPr>
          <w:sz w:val="28"/>
        </w:rPr>
      </w:pPr>
    </w:p>
    <w:p w14:paraId="449EED0A" w14:textId="1FF87C4A" w:rsidR="0081749F" w:rsidRDefault="0081749F" w:rsidP="002D23B6">
      <w:pPr>
        <w:rPr>
          <w:sz w:val="28"/>
        </w:rPr>
      </w:pPr>
    </w:p>
    <w:p w14:paraId="1AC4ECB1" w14:textId="0FB8F28F" w:rsidR="0081749F" w:rsidRDefault="0081749F" w:rsidP="002D23B6">
      <w:pPr>
        <w:rPr>
          <w:sz w:val="28"/>
        </w:rPr>
      </w:pPr>
    </w:p>
    <w:p w14:paraId="453E0A87" w14:textId="7826A7D1" w:rsidR="0081749F" w:rsidRDefault="0081749F" w:rsidP="002D23B6">
      <w:pPr>
        <w:rPr>
          <w:sz w:val="28"/>
        </w:rPr>
      </w:pPr>
    </w:p>
    <w:p w14:paraId="7E0107C4" w14:textId="0893DA60" w:rsidR="0081749F" w:rsidRDefault="0081749F" w:rsidP="002D23B6">
      <w:pPr>
        <w:rPr>
          <w:sz w:val="28"/>
        </w:rPr>
      </w:pPr>
    </w:p>
    <w:p w14:paraId="2B2D4535" w14:textId="02C4BBCE" w:rsidR="0081749F" w:rsidRDefault="0081749F" w:rsidP="002D23B6">
      <w:pPr>
        <w:rPr>
          <w:sz w:val="28"/>
        </w:rPr>
      </w:pPr>
    </w:p>
    <w:p w14:paraId="50656E21" w14:textId="5E3ECCD8" w:rsidR="0081749F" w:rsidRDefault="0081749F" w:rsidP="002D23B6">
      <w:pPr>
        <w:rPr>
          <w:sz w:val="28"/>
        </w:rPr>
      </w:pPr>
    </w:p>
    <w:p w14:paraId="2A4557AE" w14:textId="4141868D" w:rsidR="0081749F" w:rsidRDefault="0081749F" w:rsidP="002D23B6">
      <w:pPr>
        <w:rPr>
          <w:sz w:val="28"/>
        </w:rPr>
      </w:pPr>
    </w:p>
    <w:p w14:paraId="18ECB245" w14:textId="12919D8B" w:rsidR="0081749F" w:rsidRPr="002A61B5" w:rsidRDefault="0081749F" w:rsidP="0081749F">
      <w:pPr>
        <w:pStyle w:val="1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9" w:name="_Toc93148057"/>
      <w:r>
        <w:rPr>
          <w:rFonts w:ascii="Times New Roman" w:hAnsi="Times New Roman" w:cs="Times New Roman"/>
          <w:b/>
          <w:color w:val="000000" w:themeColor="text1"/>
        </w:rPr>
        <w:lastRenderedPageBreak/>
        <w:t>Приложения</w:t>
      </w:r>
      <w:bookmarkEnd w:id="9"/>
    </w:p>
    <w:p w14:paraId="09D3AEFC" w14:textId="4820C8BA" w:rsidR="0081749F" w:rsidRDefault="00C30FD7" w:rsidP="002D23B6">
      <w:pPr>
        <w:rPr>
          <w:sz w:val="28"/>
        </w:rPr>
      </w:pPr>
      <w:r>
        <w:rPr>
          <w:sz w:val="28"/>
        </w:rPr>
        <w:t xml:space="preserve"> Реализация явных методов Рунге-Кутты на языке программирования С++.</w:t>
      </w:r>
    </w:p>
    <w:p w14:paraId="2CC1720B" w14:textId="77777777" w:rsidR="00470DED" w:rsidRDefault="00470DED" w:rsidP="002D23B6">
      <w:pPr>
        <w:rPr>
          <w:sz w:val="28"/>
        </w:rPr>
      </w:pPr>
    </w:p>
    <w:p w14:paraId="070EDF2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w = </w:t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m];</w:t>
      </w:r>
      <w:r w:rsidRPr="00470DE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вномерная</w:t>
      </w:r>
      <w:r w:rsidRPr="00470DED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етка</w:t>
      </w:r>
    </w:p>
    <w:p w14:paraId="609381E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= m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14:paraId="15EB8E9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08CA284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a +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h;</w:t>
      </w:r>
    </w:p>
    <w:p w14:paraId="4E78C59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A415E3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08C74EF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12C8F4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= m + 1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14:paraId="0580755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2C21BA4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K0, K1, K2, K3;</w:t>
      </w:r>
    </w:p>
    <w:p w14:paraId="24F440C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96636AF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swit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v1)</w:t>
      </w:r>
    </w:p>
    <w:p w14:paraId="714CC557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{</w:t>
      </w:r>
    </w:p>
    <w:p w14:paraId="293B9EC8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4: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етоды 4 порядка точности</w:t>
      </w:r>
    </w:p>
    <w:p w14:paraId="6F47220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2)</w:t>
      </w:r>
    </w:p>
    <w:p w14:paraId="16F0D89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30B2948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14:paraId="4DF950F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0A4F87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03DCBF0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469A3D0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2624E1B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FF3A94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1B10DE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306F81A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0CEC88D" w14:textId="5F0B1B3C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57F0A8FB" w14:textId="155B9A76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2));</w:t>
      </w:r>
    </w:p>
    <w:p w14:paraId="468F8444" w14:textId="559D5D82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1 / 2));</w:t>
      </w:r>
    </w:p>
    <w:p w14:paraId="0AD211CD" w14:textId="36A845C6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3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h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K2);</w:t>
      </w:r>
    </w:p>
    <w:p w14:paraId="3801AAE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30754E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2 * K1 + 2 * K2 + K3) * 1 / 6;</w:t>
      </w:r>
    </w:p>
    <w:p w14:paraId="3B51506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987410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14D5DAA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B31BB8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14:paraId="6DF38D0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376D3F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70AE4CA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69C0473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077DB1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11C2B3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0B1AEA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0B84EFF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5F6A748" w14:textId="61B27294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627C32BF" w14:textId="1750DC01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3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3));</w:t>
      </w:r>
    </w:p>
    <w:p w14:paraId="51B3AF10" w14:textId="5BC4BACB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2 * h / 3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- (K0 / 2) + K1);</w:t>
      </w:r>
    </w:p>
    <w:p w14:paraId="754FE54E" w14:textId="253EED2B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3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h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K0 - K1 + K2);</w:t>
      </w:r>
    </w:p>
    <w:p w14:paraId="151CE22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01C3BD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3 * K1 + 3 * K2 + K3) * 1 / 8;</w:t>
      </w:r>
    </w:p>
    <w:p w14:paraId="2630B33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5585EC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1A3A018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E59086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14:paraId="78A372D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17A6B4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4071E79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6CCE8E8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B3EC8D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4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2AC3E1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4D7E67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49B0DD0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211B9302" w14:textId="207F2309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39E3822D" w14:textId="5038FC20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4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4));</w:t>
      </w:r>
    </w:p>
    <w:p w14:paraId="6805D901" w14:textId="7824A3DD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1 / 2));</w:t>
      </w:r>
    </w:p>
    <w:p w14:paraId="4362E157" w14:textId="36BC714D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3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h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K0 - 2 * K1 + K2);</w:t>
      </w:r>
    </w:p>
    <w:p w14:paraId="436BA89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43058F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4 * K2 + K3) * 1 / 6;</w:t>
      </w:r>
    </w:p>
    <w:p w14:paraId="1DD2C67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A1493E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427BDCFD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24D9B359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4EC22437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08F42561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3: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етоды 3-его порядка точности</w:t>
      </w:r>
    </w:p>
    <w:p w14:paraId="194AB416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61EB6C2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2)</w:t>
      </w:r>
    </w:p>
    <w:p w14:paraId="1FA1354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0685396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14:paraId="3FF8447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267627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43397C3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0F6050E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7D0BB95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5D1B37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8DDCD7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102133A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4C6DE63" w14:textId="1A7A6649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3C4E6491" w14:textId="19DCAC0A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2));</w:t>
      </w:r>
    </w:p>
    <w:p w14:paraId="2674D808" w14:textId="1E641631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- K0 + 2 * K1);</w:t>
      </w:r>
    </w:p>
    <w:p w14:paraId="6B907E1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2141909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4 * K1 + K2) * 1 / 6;</w:t>
      </w:r>
    </w:p>
    <w:p w14:paraId="6B53F9A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F9D092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167511A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24342B5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14:paraId="0070388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C3526D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4E1F44B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209B302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7C938A6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330A43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C19EC37" w14:textId="386FAE35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4987BFF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7DC333B" w14:textId="18F32C3F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55A649BB" w14:textId="7AB6721C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3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3));</w:t>
      </w:r>
    </w:p>
    <w:p w14:paraId="676768F7" w14:textId="06DD814F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2 * h / 3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2 * K1 / 3));</w:t>
      </w:r>
    </w:p>
    <w:p w14:paraId="0532CA5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88A043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3 * K2) * 1 / 4;</w:t>
      </w:r>
    </w:p>
    <w:p w14:paraId="31D06ED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24385B0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1084B1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634C83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14:paraId="41F25F5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A4079A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6686D3F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5D7F0A6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DBE7FB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3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40372E3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FF56CA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2556B0C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9C918F7" w14:textId="2D667DCA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02CF7E92" w14:textId="7180D856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2));</w:t>
      </w:r>
    </w:p>
    <w:p w14:paraId="6D375B69" w14:textId="19FB610C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2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3 * h / 4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3 * K1 / 4));</w:t>
      </w:r>
    </w:p>
    <w:p w14:paraId="7FBACA1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BE7204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2 * K0 + 3 * K1 + 4 * K2) * 1 / 9;</w:t>
      </w:r>
    </w:p>
    <w:p w14:paraId="2CCE3AD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EB4AF1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4ADBC6D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48228EEB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brea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70D1A7CF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361F9341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2: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етоды 2-ого порядка точности</w:t>
      </w:r>
    </w:p>
    <w:p w14:paraId="7461038B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48D1F10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2)</w:t>
      </w:r>
    </w:p>
    <w:p w14:paraId="39181AA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6CC3E16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14:paraId="31AAC04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E9F1C8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3915BAB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11A7B76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A338624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55ADF4D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D97775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6C9E8C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0AF4A9B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71E74A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166E92A6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h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K0);</w:t>
      </w:r>
    </w:p>
    <w:p w14:paraId="2AFCAB9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A4EBB8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K1) * 1 / 2;</w:t>
      </w:r>
    </w:p>
    <w:p w14:paraId="797D32C9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31235D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CA762D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C88FDF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14:paraId="6E830D5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4A3E06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0DE4BDF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1B5776F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057B558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78C91D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6C43D6D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0175414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A565A53" w14:textId="72ECC672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2DD3DC99" w14:textId="4FF48706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h / 2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K0 / 2));</w:t>
      </w:r>
    </w:p>
    <w:p w14:paraId="33C2B2A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F4BD943" w14:textId="77777777" w:rsidR="00470DED" w:rsidRPr="0089388E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K1;</w:t>
      </w:r>
    </w:p>
    <w:p w14:paraId="2BDAD0D2" w14:textId="77777777" w:rsidR="00470DED" w:rsidRPr="0089388E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489D29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89388E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3661D86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2B8D66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14:paraId="6806944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F730D41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== 0 &amp;&amp;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1)</w:t>
      </w:r>
    </w:p>
    <w:p w14:paraId="5BD06FE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14:paraId="66628D7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DDB160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2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08E9030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E26006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42E9651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ED86499" w14:textId="6E6834A9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1E98065E" w14:textId="2E96698C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+ (2 * h / 3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(2 * K0 / 3));</w:t>
      </w:r>
    </w:p>
    <w:p w14:paraId="4939143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2DCA956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K0 + 3 * K1) * 1 / 4;</w:t>
      </w:r>
    </w:p>
    <w:p w14:paraId="4FD21BB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A7EBF2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B793747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744A8A63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6AABF1D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16AE63B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1: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етод 1-ого порядка точности</w:t>
      </w:r>
    </w:p>
    <w:p w14:paraId="5D0F46B0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2E17C54D" w14:textId="77777777" w:rsid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j == 0 &amp;&amp; i == 1)</w:t>
      </w:r>
    </w:p>
    <w:p w14:paraId="60F8DC02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461D2C0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1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682F6A6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s.open</w:t>
      </w:r>
      <w:proofErr w:type="spellEnd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70DED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SolutionPres1.txt"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7E10D08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61D655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10C6D78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7477D6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0 = h * (3 *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in(</w:t>
      </w:r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 - 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);</w:t>
      </w:r>
    </w:p>
    <w:p w14:paraId="4CA3DCEC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55F1C2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K0;</w:t>
      </w:r>
    </w:p>
    <w:p w14:paraId="6CC7FCE0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F3D0F1E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7479C18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E02F4EB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14:paraId="527ACC4A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BFC0288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[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proofErr w:type="gram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[</w:t>
      </w:r>
      <w:proofErr w:type="spellStart"/>
      <w:proofErr w:type="gram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] + </w:t>
      </w:r>
      <w:proofErr w:type="spellStart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aY</w:t>
      </w:r>
      <w:proofErr w:type="spellEnd"/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E636A91" w14:textId="2EB92FBB" w:rsidR="00470DED" w:rsidRDefault="00470DED" w:rsidP="00470DED">
      <w:pP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70DE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1168E7FC" w14:textId="00987A3B" w:rsidR="00470DED" w:rsidRDefault="00470DED" w:rsidP="00470DED">
      <w:pP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7495C814" w14:textId="08C98700" w:rsidR="00470DED" w:rsidRDefault="00470DED" w:rsidP="00470DED">
      <w:pPr>
        <w:rPr>
          <w:rFonts w:eastAsiaTheme="minorHAnsi"/>
          <w:color w:val="000000"/>
          <w:sz w:val="28"/>
          <w:szCs w:val="28"/>
          <w:lang w:eastAsia="en-US"/>
        </w:rPr>
      </w:pPr>
    </w:p>
    <w:p w14:paraId="364CCFC9" w14:textId="3F93553D" w:rsidR="00470DED" w:rsidRPr="00470DED" w:rsidRDefault="00470DED" w:rsidP="00470DED">
      <w:pPr>
        <w:rPr>
          <w:sz w:val="28"/>
          <w:szCs w:val="28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Код</w:t>
      </w:r>
      <w:r w:rsidRPr="00470DED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/>
          <w:sz w:val="28"/>
          <w:szCs w:val="28"/>
          <w:lang w:eastAsia="en-US"/>
        </w:rPr>
        <w:t>из</w:t>
      </w:r>
      <w:r w:rsidRPr="00470DED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/>
          <w:sz w:val="28"/>
          <w:szCs w:val="28"/>
          <w:lang w:val="en-GB" w:eastAsia="en-US"/>
        </w:rPr>
        <w:t>Wolfram</w:t>
      </w:r>
      <w:r w:rsidRPr="00470DED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/>
          <w:sz w:val="28"/>
          <w:szCs w:val="28"/>
          <w:lang w:val="en-GB" w:eastAsia="en-US"/>
        </w:rPr>
        <w:t>Mathematica</w:t>
      </w:r>
      <w:r w:rsidRPr="00470DED">
        <w:rPr>
          <w:rFonts w:eastAsiaTheme="minorHAnsi"/>
          <w:color w:val="000000"/>
          <w:sz w:val="28"/>
          <w:szCs w:val="28"/>
          <w:lang w:eastAsia="en-US"/>
        </w:rPr>
        <w:t xml:space="preserve"> 12.1 </w:t>
      </w:r>
      <w:r>
        <w:rPr>
          <w:rFonts w:eastAsiaTheme="minorHAnsi"/>
          <w:color w:val="000000"/>
          <w:sz w:val="28"/>
          <w:szCs w:val="28"/>
          <w:lang w:eastAsia="en-US"/>
        </w:rPr>
        <w:t>для получения аналитического и возмущённого решения</w:t>
      </w:r>
    </w:p>
    <w:p w14:paraId="200C04AE" w14:textId="77777777" w:rsidR="00470DED" w:rsidRDefault="00470DED" w:rsidP="00470DED">
      <w:pPr>
        <w:autoSpaceDE w:val="0"/>
        <w:autoSpaceDN w:val="0"/>
        <w:adjustRightInd w:val="0"/>
        <w:rPr>
          <w:sz w:val="28"/>
        </w:rPr>
      </w:pPr>
    </w:p>
    <w:p w14:paraId="4B2630EF" w14:textId="081C3F7C" w:rsidR="00470DED" w:rsidRPr="00C4406A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DSolve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[{y'[x]== 3*Sin[x]-y[x]</w:t>
      </w:r>
      <w:proofErr w:type="gram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},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y</w:t>
      </w:r>
      <w:proofErr w:type="gram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,x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]</w:t>
      </w:r>
    </w:p>
    <w:p w14:paraId="3EBC3B55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</w:p>
    <w:p w14:paraId="377E9D4D" w14:textId="5789EE7C" w:rsidR="00470DED" w:rsidRPr="00C4406A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Sol=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DSolve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[{y'[x]== 3*Sin[x]-y[x</w:t>
      </w:r>
      <w:proofErr w:type="gram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],y</w:t>
      </w:r>
      <w:proofErr w:type="gram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[0] == 0},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y,x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];</w:t>
      </w:r>
    </w:p>
    <w:p w14:paraId="618EED80" w14:textId="77777777" w:rsidR="00C4406A" w:rsidRPr="00470DED" w:rsidRDefault="00C4406A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</w:p>
    <w:p w14:paraId="0F65683F" w14:textId="77777777" w:rsidR="00470DED" w:rsidRPr="00470DED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Plot[{y[x]</w:t>
      </w:r>
      <w:proofErr w:type="gram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/.Sol</w:t>
      </w:r>
      <w:proofErr w:type="gram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},{x,0,0.5},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AxesLabel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-&gt;{"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x","y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"},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PlotLabel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-&gt;"</w:t>
      </w:r>
      <w:r w:rsidRPr="00470DED">
        <w:rPr>
          <w:rFonts w:ascii="Consolas" w:eastAsiaTheme="minorHAnsi" w:hAnsi="Consolas"/>
          <w:sz w:val="24"/>
          <w:szCs w:val="24"/>
          <w:lang w:eastAsia="en-US"/>
        </w:rPr>
        <w:t>Рис</w:t>
      </w: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 xml:space="preserve">.1 - </w:t>
      </w:r>
      <w:r w:rsidRPr="00470DED">
        <w:rPr>
          <w:rFonts w:ascii="Consolas" w:eastAsiaTheme="minorHAnsi" w:hAnsi="Consolas"/>
          <w:sz w:val="24"/>
          <w:szCs w:val="24"/>
          <w:lang w:eastAsia="en-US"/>
        </w:rPr>
        <w:t>График</w:t>
      </w: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470DED">
        <w:rPr>
          <w:rFonts w:ascii="Consolas" w:eastAsiaTheme="minorHAnsi" w:hAnsi="Consolas"/>
          <w:sz w:val="24"/>
          <w:szCs w:val="24"/>
          <w:lang w:eastAsia="en-US"/>
        </w:rPr>
        <w:t>аналитического</w:t>
      </w: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470DED">
        <w:rPr>
          <w:rFonts w:ascii="Consolas" w:eastAsiaTheme="minorHAnsi" w:hAnsi="Consolas"/>
          <w:sz w:val="24"/>
          <w:szCs w:val="24"/>
          <w:lang w:eastAsia="en-US"/>
        </w:rPr>
        <w:t>решения</w:t>
      </w: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470DED">
        <w:rPr>
          <w:rFonts w:ascii="Consolas" w:eastAsiaTheme="minorHAnsi" w:hAnsi="Consolas"/>
          <w:sz w:val="24"/>
          <w:szCs w:val="24"/>
          <w:lang w:eastAsia="en-US"/>
        </w:rPr>
        <w:t>уравнения</w:t>
      </w:r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"]</w:t>
      </w:r>
    </w:p>
    <w:p w14:paraId="405CE120" w14:textId="68E6AD43" w:rsidR="00470DED" w:rsidRPr="0089388E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</w:p>
    <w:p w14:paraId="066BBF4C" w14:textId="6B8E256F" w:rsidR="00470DED" w:rsidRPr="00C4406A" w:rsidRDefault="00470DED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dSol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=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DSolve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[{z'[x]-10^-2== 3*Sin[x]-z[x</w:t>
      </w:r>
      <w:proofErr w:type="gram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],z</w:t>
      </w:r>
      <w:proofErr w:type="gram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[0] == 10^-3},</w:t>
      </w:r>
      <w:proofErr w:type="spellStart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z,x</w:t>
      </w:r>
      <w:proofErr w:type="spellEnd"/>
      <w:r w:rsidRPr="00470DED">
        <w:rPr>
          <w:rFonts w:ascii="Consolas" w:eastAsiaTheme="minorHAnsi" w:hAnsi="Consolas"/>
          <w:sz w:val="24"/>
          <w:szCs w:val="24"/>
          <w:lang w:val="en-US" w:eastAsia="en-US"/>
        </w:rPr>
        <w:t>];</w:t>
      </w:r>
    </w:p>
    <w:p w14:paraId="473F0404" w14:textId="77777777" w:rsidR="00C4406A" w:rsidRPr="00470DED" w:rsidRDefault="00C4406A" w:rsidP="00470DED">
      <w:pPr>
        <w:autoSpaceDE w:val="0"/>
        <w:autoSpaceDN w:val="0"/>
        <w:adjustRightInd w:val="0"/>
        <w:rPr>
          <w:rFonts w:ascii="Consolas" w:eastAsiaTheme="minorHAnsi" w:hAnsi="Consolas"/>
          <w:sz w:val="24"/>
          <w:szCs w:val="24"/>
          <w:lang w:val="en-US" w:eastAsia="en-US"/>
        </w:rPr>
      </w:pPr>
    </w:p>
    <w:p w14:paraId="30F9692A" w14:textId="6E968300" w:rsidR="003B5A7B" w:rsidRPr="0089388E" w:rsidRDefault="00470DED" w:rsidP="00470DED">
      <w:pPr>
        <w:rPr>
          <w:rFonts w:ascii="Consolas" w:hAnsi="Consolas"/>
          <w:sz w:val="28"/>
          <w:lang w:val="en-US"/>
        </w:rPr>
      </w:pP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Plot[{y[x]</w:t>
      </w:r>
      <w:proofErr w:type="gram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/.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Sol</w:t>
      </w:r>
      <w:proofErr w:type="gram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,z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[x]/.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dSol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},{x,0,0.5},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PlotLegends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-&gt;{"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Исходная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функция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","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Возмущённая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функция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"},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AxesLabel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-&gt;{"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x","y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"},</w:t>
      </w:r>
      <w:proofErr w:type="spellStart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PlotLabel</w:t>
      </w:r>
      <w:proofErr w:type="spellEnd"/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-&gt;"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Рис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.2 -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Проверка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устойчивости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задачи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 xml:space="preserve"> </w:t>
      </w:r>
      <w:r w:rsidRPr="00C4406A">
        <w:rPr>
          <w:rFonts w:ascii="Consolas" w:eastAsiaTheme="minorHAnsi" w:hAnsi="Consolas"/>
          <w:sz w:val="24"/>
          <w:szCs w:val="24"/>
          <w:lang w:eastAsia="en-US"/>
        </w:rPr>
        <w:t>Коши</w:t>
      </w:r>
      <w:r w:rsidRPr="0089388E">
        <w:rPr>
          <w:rFonts w:ascii="Consolas" w:eastAsiaTheme="minorHAnsi" w:hAnsi="Consolas"/>
          <w:sz w:val="24"/>
          <w:szCs w:val="24"/>
          <w:lang w:val="en-US" w:eastAsia="en-US"/>
        </w:rPr>
        <w:t>"]</w:t>
      </w:r>
    </w:p>
    <w:p w14:paraId="312CC8AF" w14:textId="1E1BB32C" w:rsidR="003B5A7B" w:rsidRPr="0089388E" w:rsidRDefault="003B5A7B" w:rsidP="002D23B6">
      <w:pPr>
        <w:rPr>
          <w:sz w:val="28"/>
          <w:lang w:val="en-US"/>
        </w:rPr>
      </w:pPr>
    </w:p>
    <w:p w14:paraId="27B57168" w14:textId="76CC7520" w:rsidR="003B5A7B" w:rsidRPr="0089388E" w:rsidRDefault="003B5A7B" w:rsidP="002D23B6">
      <w:pPr>
        <w:rPr>
          <w:sz w:val="28"/>
          <w:lang w:val="en-US"/>
        </w:rPr>
      </w:pPr>
    </w:p>
    <w:p w14:paraId="1CB63E5E" w14:textId="16836BCD" w:rsidR="003B5A7B" w:rsidRPr="0089388E" w:rsidRDefault="003B5A7B" w:rsidP="002D23B6">
      <w:pPr>
        <w:rPr>
          <w:sz w:val="28"/>
          <w:lang w:val="en-US"/>
        </w:rPr>
      </w:pPr>
    </w:p>
    <w:p w14:paraId="4ACB4E2C" w14:textId="7482B863" w:rsidR="003B5A7B" w:rsidRPr="0089388E" w:rsidRDefault="003B5A7B" w:rsidP="002D23B6">
      <w:pPr>
        <w:rPr>
          <w:sz w:val="28"/>
          <w:lang w:val="en-US"/>
        </w:rPr>
      </w:pPr>
    </w:p>
    <w:p w14:paraId="385870F4" w14:textId="4B2B8CD9" w:rsidR="003B5A7B" w:rsidRPr="0089388E" w:rsidRDefault="003B5A7B" w:rsidP="002D23B6">
      <w:pPr>
        <w:rPr>
          <w:sz w:val="28"/>
          <w:lang w:val="en-US"/>
        </w:rPr>
      </w:pPr>
    </w:p>
    <w:sectPr w:rsidR="003B5A7B" w:rsidRPr="0089388E" w:rsidSect="00A3744A">
      <w:footerReference w:type="default" r:id="rId18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9D6F0" w14:textId="77777777" w:rsidR="00067EB4" w:rsidRDefault="00067EB4" w:rsidP="00A3744A">
      <w:r>
        <w:separator/>
      </w:r>
    </w:p>
  </w:endnote>
  <w:endnote w:type="continuationSeparator" w:id="0">
    <w:p w14:paraId="6A12CD13" w14:textId="77777777" w:rsidR="00067EB4" w:rsidRDefault="00067EB4" w:rsidP="00A374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33225031"/>
      <w:docPartObj>
        <w:docPartGallery w:val="Page Numbers (Bottom of Page)"/>
        <w:docPartUnique/>
      </w:docPartObj>
    </w:sdtPr>
    <w:sdtEndPr/>
    <w:sdtContent>
      <w:p w14:paraId="700AEE80" w14:textId="77777777" w:rsidR="00662501" w:rsidRDefault="0066250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11B4">
          <w:rPr>
            <w:noProof/>
          </w:rPr>
          <w:t>2</w:t>
        </w:r>
        <w:r>
          <w:fldChar w:fldCharType="end"/>
        </w:r>
      </w:p>
    </w:sdtContent>
  </w:sdt>
  <w:p w14:paraId="6E6C8B86" w14:textId="77777777" w:rsidR="00662501" w:rsidRDefault="0066250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F4897" w14:textId="77777777" w:rsidR="00067EB4" w:rsidRDefault="00067EB4" w:rsidP="00A3744A">
      <w:r>
        <w:separator/>
      </w:r>
    </w:p>
  </w:footnote>
  <w:footnote w:type="continuationSeparator" w:id="0">
    <w:p w14:paraId="2CFF16EE" w14:textId="77777777" w:rsidR="00067EB4" w:rsidRDefault="00067EB4" w:rsidP="00A374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D82CEA"/>
    <w:multiLevelType w:val="hybridMultilevel"/>
    <w:tmpl w:val="B2D88F80"/>
    <w:lvl w:ilvl="0" w:tplc="74601F38">
      <w:start w:val="1"/>
      <w:numFmt w:val="decimal"/>
      <w:lvlText w:val="%1)"/>
      <w:lvlJc w:val="left"/>
      <w:pPr>
        <w:ind w:left="177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1C0F1BEC"/>
    <w:multiLevelType w:val="hybridMultilevel"/>
    <w:tmpl w:val="B1126EA4"/>
    <w:lvl w:ilvl="0" w:tplc="FB1297A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6D2311"/>
    <w:multiLevelType w:val="hybridMultilevel"/>
    <w:tmpl w:val="7638A49C"/>
    <w:lvl w:ilvl="0" w:tplc="74601F38">
      <w:start w:val="1"/>
      <w:numFmt w:val="decimal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435562DB"/>
    <w:multiLevelType w:val="multilevel"/>
    <w:tmpl w:val="55A4F3C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4" w15:restartNumberingAfterBreak="0">
    <w:nsid w:val="46B42717"/>
    <w:multiLevelType w:val="hybridMultilevel"/>
    <w:tmpl w:val="50A06296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489B2C37"/>
    <w:multiLevelType w:val="hybridMultilevel"/>
    <w:tmpl w:val="C9484F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630137"/>
    <w:multiLevelType w:val="hybridMultilevel"/>
    <w:tmpl w:val="6B16A480"/>
    <w:lvl w:ilvl="0" w:tplc="88E4F8F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1D3702"/>
    <w:multiLevelType w:val="hybridMultilevel"/>
    <w:tmpl w:val="3222C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7CDE18C2"/>
    <w:multiLevelType w:val="hybridMultilevel"/>
    <w:tmpl w:val="F384BA2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8"/>
  </w:num>
  <w:num w:numId="2">
    <w:abstractNumId w:val="4"/>
  </w:num>
  <w:num w:numId="3">
    <w:abstractNumId w:val="3"/>
  </w:num>
  <w:num w:numId="4">
    <w:abstractNumId w:val="2"/>
  </w:num>
  <w:num w:numId="5">
    <w:abstractNumId w:val="0"/>
  </w:num>
  <w:num w:numId="6">
    <w:abstractNumId w:val="6"/>
  </w:num>
  <w:num w:numId="7">
    <w:abstractNumId w:val="1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6991"/>
    <w:rsid w:val="00000C5D"/>
    <w:rsid w:val="0000486D"/>
    <w:rsid w:val="000049A9"/>
    <w:rsid w:val="0001378D"/>
    <w:rsid w:val="00021C5B"/>
    <w:rsid w:val="00067EB4"/>
    <w:rsid w:val="00073ED9"/>
    <w:rsid w:val="000747C7"/>
    <w:rsid w:val="00083185"/>
    <w:rsid w:val="00086FDD"/>
    <w:rsid w:val="0009159C"/>
    <w:rsid w:val="000937FE"/>
    <w:rsid w:val="000A2C69"/>
    <w:rsid w:val="000D0C8C"/>
    <w:rsid w:val="000D39A2"/>
    <w:rsid w:val="000F7EEB"/>
    <w:rsid w:val="00103462"/>
    <w:rsid w:val="001301C1"/>
    <w:rsid w:val="00143479"/>
    <w:rsid w:val="00147139"/>
    <w:rsid w:val="00154444"/>
    <w:rsid w:val="00164A0E"/>
    <w:rsid w:val="00172DC8"/>
    <w:rsid w:val="00183264"/>
    <w:rsid w:val="001A0D2D"/>
    <w:rsid w:val="001B4D30"/>
    <w:rsid w:val="001B7C0E"/>
    <w:rsid w:val="001C24E8"/>
    <w:rsid w:val="001D3FF8"/>
    <w:rsid w:val="001D49A0"/>
    <w:rsid w:val="001E6991"/>
    <w:rsid w:val="002045FD"/>
    <w:rsid w:val="0022203D"/>
    <w:rsid w:val="00223B7A"/>
    <w:rsid w:val="00230E4F"/>
    <w:rsid w:val="00232E89"/>
    <w:rsid w:val="00256FEC"/>
    <w:rsid w:val="00280B9F"/>
    <w:rsid w:val="00284FFF"/>
    <w:rsid w:val="002867B3"/>
    <w:rsid w:val="002A61B5"/>
    <w:rsid w:val="002B044B"/>
    <w:rsid w:val="002D23B6"/>
    <w:rsid w:val="002F138E"/>
    <w:rsid w:val="002F6ED9"/>
    <w:rsid w:val="00307A53"/>
    <w:rsid w:val="00307C1C"/>
    <w:rsid w:val="003114A4"/>
    <w:rsid w:val="00330DF4"/>
    <w:rsid w:val="003319F6"/>
    <w:rsid w:val="00344684"/>
    <w:rsid w:val="00356E9D"/>
    <w:rsid w:val="00362280"/>
    <w:rsid w:val="00366BF9"/>
    <w:rsid w:val="003732AC"/>
    <w:rsid w:val="003857AB"/>
    <w:rsid w:val="00386713"/>
    <w:rsid w:val="00394F5A"/>
    <w:rsid w:val="003B545D"/>
    <w:rsid w:val="003B5A7B"/>
    <w:rsid w:val="003C0244"/>
    <w:rsid w:val="003D4626"/>
    <w:rsid w:val="004025D3"/>
    <w:rsid w:val="00404B88"/>
    <w:rsid w:val="00405271"/>
    <w:rsid w:val="004127BC"/>
    <w:rsid w:val="0042087E"/>
    <w:rsid w:val="004239A0"/>
    <w:rsid w:val="00427E86"/>
    <w:rsid w:val="00431B8D"/>
    <w:rsid w:val="00432A45"/>
    <w:rsid w:val="004375B0"/>
    <w:rsid w:val="00437C59"/>
    <w:rsid w:val="004425F5"/>
    <w:rsid w:val="00460867"/>
    <w:rsid w:val="00462568"/>
    <w:rsid w:val="00470DED"/>
    <w:rsid w:val="004726DF"/>
    <w:rsid w:val="0047468E"/>
    <w:rsid w:val="00474D39"/>
    <w:rsid w:val="004870EF"/>
    <w:rsid w:val="00495DD9"/>
    <w:rsid w:val="004D015C"/>
    <w:rsid w:val="004D11BF"/>
    <w:rsid w:val="004D4E14"/>
    <w:rsid w:val="004D655D"/>
    <w:rsid w:val="004D7F34"/>
    <w:rsid w:val="004E3698"/>
    <w:rsid w:val="004E64AA"/>
    <w:rsid w:val="0050214D"/>
    <w:rsid w:val="0050375E"/>
    <w:rsid w:val="005109E7"/>
    <w:rsid w:val="0051483F"/>
    <w:rsid w:val="005220F3"/>
    <w:rsid w:val="00526687"/>
    <w:rsid w:val="0054564B"/>
    <w:rsid w:val="0056260C"/>
    <w:rsid w:val="0056464B"/>
    <w:rsid w:val="00565B5A"/>
    <w:rsid w:val="005710B8"/>
    <w:rsid w:val="00592F97"/>
    <w:rsid w:val="0059313F"/>
    <w:rsid w:val="00594BC9"/>
    <w:rsid w:val="00594CE7"/>
    <w:rsid w:val="00595BDF"/>
    <w:rsid w:val="00597FFA"/>
    <w:rsid w:val="005C571A"/>
    <w:rsid w:val="005E4A98"/>
    <w:rsid w:val="005E63EC"/>
    <w:rsid w:val="005F1BBA"/>
    <w:rsid w:val="005F3405"/>
    <w:rsid w:val="00603211"/>
    <w:rsid w:val="0060687D"/>
    <w:rsid w:val="0061065F"/>
    <w:rsid w:val="00610962"/>
    <w:rsid w:val="00621232"/>
    <w:rsid w:val="006245DC"/>
    <w:rsid w:val="00627B3B"/>
    <w:rsid w:val="0065429E"/>
    <w:rsid w:val="006550DA"/>
    <w:rsid w:val="00662501"/>
    <w:rsid w:val="00675B46"/>
    <w:rsid w:val="0067647B"/>
    <w:rsid w:val="006A2F29"/>
    <w:rsid w:val="006B5787"/>
    <w:rsid w:val="006C0685"/>
    <w:rsid w:val="00717412"/>
    <w:rsid w:val="00720FD8"/>
    <w:rsid w:val="007250A8"/>
    <w:rsid w:val="0074069C"/>
    <w:rsid w:val="00741A60"/>
    <w:rsid w:val="00752462"/>
    <w:rsid w:val="007565C7"/>
    <w:rsid w:val="00756A8C"/>
    <w:rsid w:val="00761949"/>
    <w:rsid w:val="00765D40"/>
    <w:rsid w:val="0077155C"/>
    <w:rsid w:val="00780725"/>
    <w:rsid w:val="00783E1C"/>
    <w:rsid w:val="0079517C"/>
    <w:rsid w:val="007B7E87"/>
    <w:rsid w:val="007C2BE1"/>
    <w:rsid w:val="007D17F1"/>
    <w:rsid w:val="007D1BF8"/>
    <w:rsid w:val="007E1F58"/>
    <w:rsid w:val="007E4FDC"/>
    <w:rsid w:val="00802C45"/>
    <w:rsid w:val="00803EA1"/>
    <w:rsid w:val="0081498D"/>
    <w:rsid w:val="008154E8"/>
    <w:rsid w:val="008159F8"/>
    <w:rsid w:val="0081749F"/>
    <w:rsid w:val="00817A45"/>
    <w:rsid w:val="00820C54"/>
    <w:rsid w:val="00824E75"/>
    <w:rsid w:val="00826A5C"/>
    <w:rsid w:val="00831D5D"/>
    <w:rsid w:val="00841D4E"/>
    <w:rsid w:val="00853409"/>
    <w:rsid w:val="00866C4B"/>
    <w:rsid w:val="008721F7"/>
    <w:rsid w:val="0087332D"/>
    <w:rsid w:val="0088009C"/>
    <w:rsid w:val="00891E32"/>
    <w:rsid w:val="0089388E"/>
    <w:rsid w:val="008A3651"/>
    <w:rsid w:val="008C1BE7"/>
    <w:rsid w:val="008C2FF0"/>
    <w:rsid w:val="008D06F8"/>
    <w:rsid w:val="008D0E24"/>
    <w:rsid w:val="008E1612"/>
    <w:rsid w:val="009121D1"/>
    <w:rsid w:val="00930C14"/>
    <w:rsid w:val="00931A56"/>
    <w:rsid w:val="0093355C"/>
    <w:rsid w:val="00946A94"/>
    <w:rsid w:val="00950984"/>
    <w:rsid w:val="00961FAE"/>
    <w:rsid w:val="0096251E"/>
    <w:rsid w:val="00965AC3"/>
    <w:rsid w:val="00965CE5"/>
    <w:rsid w:val="00975E74"/>
    <w:rsid w:val="009A3224"/>
    <w:rsid w:val="009A7E0A"/>
    <w:rsid w:val="009B60DE"/>
    <w:rsid w:val="009C4224"/>
    <w:rsid w:val="009D5511"/>
    <w:rsid w:val="009E0EFF"/>
    <w:rsid w:val="009E7B44"/>
    <w:rsid w:val="009F37CE"/>
    <w:rsid w:val="009F38FF"/>
    <w:rsid w:val="00A10E8A"/>
    <w:rsid w:val="00A25888"/>
    <w:rsid w:val="00A2618C"/>
    <w:rsid w:val="00A335D7"/>
    <w:rsid w:val="00A3744A"/>
    <w:rsid w:val="00A50ED7"/>
    <w:rsid w:val="00A5576A"/>
    <w:rsid w:val="00A7132C"/>
    <w:rsid w:val="00A71A21"/>
    <w:rsid w:val="00AC27DC"/>
    <w:rsid w:val="00AC7259"/>
    <w:rsid w:val="00AC7F51"/>
    <w:rsid w:val="00AD580F"/>
    <w:rsid w:val="00AF02EB"/>
    <w:rsid w:val="00B012AD"/>
    <w:rsid w:val="00B0695C"/>
    <w:rsid w:val="00B10CCD"/>
    <w:rsid w:val="00B24EA8"/>
    <w:rsid w:val="00B33343"/>
    <w:rsid w:val="00B55D53"/>
    <w:rsid w:val="00B80AAD"/>
    <w:rsid w:val="00B979AE"/>
    <w:rsid w:val="00BA5C85"/>
    <w:rsid w:val="00BA7DDB"/>
    <w:rsid w:val="00BB3704"/>
    <w:rsid w:val="00BB4937"/>
    <w:rsid w:val="00BB680D"/>
    <w:rsid w:val="00BE1598"/>
    <w:rsid w:val="00BE6C1E"/>
    <w:rsid w:val="00BE75B4"/>
    <w:rsid w:val="00C149E9"/>
    <w:rsid w:val="00C26614"/>
    <w:rsid w:val="00C30FD7"/>
    <w:rsid w:val="00C32720"/>
    <w:rsid w:val="00C33076"/>
    <w:rsid w:val="00C4406A"/>
    <w:rsid w:val="00C5445D"/>
    <w:rsid w:val="00C60FE7"/>
    <w:rsid w:val="00C705D9"/>
    <w:rsid w:val="00C73E00"/>
    <w:rsid w:val="00C74CF2"/>
    <w:rsid w:val="00C75F78"/>
    <w:rsid w:val="00C8020C"/>
    <w:rsid w:val="00C91DE6"/>
    <w:rsid w:val="00C92D89"/>
    <w:rsid w:val="00CC36FA"/>
    <w:rsid w:val="00CD6FCC"/>
    <w:rsid w:val="00CF7454"/>
    <w:rsid w:val="00CF7E40"/>
    <w:rsid w:val="00D011B4"/>
    <w:rsid w:val="00D07688"/>
    <w:rsid w:val="00D13452"/>
    <w:rsid w:val="00D67068"/>
    <w:rsid w:val="00D67125"/>
    <w:rsid w:val="00D844BC"/>
    <w:rsid w:val="00D86E6F"/>
    <w:rsid w:val="00D96889"/>
    <w:rsid w:val="00DB4252"/>
    <w:rsid w:val="00DB5904"/>
    <w:rsid w:val="00DE30D0"/>
    <w:rsid w:val="00DF19F5"/>
    <w:rsid w:val="00E0717A"/>
    <w:rsid w:val="00E168A1"/>
    <w:rsid w:val="00E21104"/>
    <w:rsid w:val="00E225B4"/>
    <w:rsid w:val="00E22C90"/>
    <w:rsid w:val="00E24C75"/>
    <w:rsid w:val="00E41D34"/>
    <w:rsid w:val="00E4441C"/>
    <w:rsid w:val="00E50AC8"/>
    <w:rsid w:val="00E521EF"/>
    <w:rsid w:val="00E53346"/>
    <w:rsid w:val="00E8430A"/>
    <w:rsid w:val="00E864FB"/>
    <w:rsid w:val="00EC2CD0"/>
    <w:rsid w:val="00ED2D2D"/>
    <w:rsid w:val="00ED442F"/>
    <w:rsid w:val="00EE06C8"/>
    <w:rsid w:val="00EE30C7"/>
    <w:rsid w:val="00EF598B"/>
    <w:rsid w:val="00EF5FBD"/>
    <w:rsid w:val="00F24A8F"/>
    <w:rsid w:val="00F42461"/>
    <w:rsid w:val="00F50F98"/>
    <w:rsid w:val="00F5228B"/>
    <w:rsid w:val="00F558E0"/>
    <w:rsid w:val="00F72A41"/>
    <w:rsid w:val="00F83FB2"/>
    <w:rsid w:val="00F96567"/>
    <w:rsid w:val="00FC5975"/>
    <w:rsid w:val="00FD10BA"/>
    <w:rsid w:val="00FF78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433FC4"/>
  <w15:chartTrackingRefBased/>
  <w15:docId w15:val="{CE0F3037-03FE-4F6A-9220-EF7E9B1E4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24E8"/>
    <w:pPr>
      <w:spacing w:after="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3744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A61B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551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1C24E8"/>
    <w:rPr>
      <w:rFonts w:ascii="Courier New" w:hAnsi="Courier New"/>
      <w:sz w:val="20"/>
      <w:szCs w:val="20"/>
    </w:rPr>
  </w:style>
  <w:style w:type="character" w:customStyle="1" w:styleId="a4">
    <w:name w:val="Текст Знак"/>
    <w:basedOn w:val="a0"/>
    <w:link w:val="a3"/>
    <w:rsid w:val="001C24E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A3744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3744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footer"/>
    <w:basedOn w:val="a"/>
    <w:link w:val="a8"/>
    <w:uiPriority w:val="99"/>
    <w:unhideWhenUsed/>
    <w:rsid w:val="00A3744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3744A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w">
    <w:name w:val="w"/>
    <w:basedOn w:val="a0"/>
    <w:rsid w:val="00A3744A"/>
  </w:style>
  <w:style w:type="character" w:styleId="a9">
    <w:name w:val="Hyperlink"/>
    <w:basedOn w:val="a0"/>
    <w:uiPriority w:val="99"/>
    <w:unhideWhenUsed/>
    <w:rsid w:val="00A3744A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A3744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a">
    <w:name w:val="TOC Heading"/>
    <w:basedOn w:val="1"/>
    <w:next w:val="a"/>
    <w:uiPriority w:val="39"/>
    <w:unhideWhenUsed/>
    <w:qFormat/>
    <w:rsid w:val="00A3744A"/>
    <w:pPr>
      <w:spacing w:before="480" w:line="276" w:lineRule="auto"/>
      <w:outlineLvl w:val="9"/>
    </w:pPr>
    <w:rPr>
      <w:b/>
      <w:bCs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A3744A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toc 2"/>
    <w:basedOn w:val="a"/>
    <w:next w:val="a"/>
    <w:autoRedefine/>
    <w:uiPriority w:val="39"/>
    <w:unhideWhenUsed/>
    <w:qFormat/>
    <w:rsid w:val="00A3744A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31">
    <w:name w:val="toc 3"/>
    <w:basedOn w:val="a"/>
    <w:next w:val="a"/>
    <w:autoRedefine/>
    <w:uiPriority w:val="39"/>
    <w:unhideWhenUsed/>
    <w:qFormat/>
    <w:rsid w:val="00A3744A"/>
    <w:pPr>
      <w:tabs>
        <w:tab w:val="right" w:leader="dot" w:pos="9344"/>
      </w:tabs>
      <w:spacing w:after="100" w:line="276" w:lineRule="auto"/>
      <w:ind w:left="440"/>
    </w:pPr>
    <w:rPr>
      <w:rFonts w:eastAsiaTheme="minorHAnsi"/>
      <w:sz w:val="28"/>
      <w:szCs w:val="28"/>
      <w:lang w:eastAsia="en-US"/>
    </w:rPr>
  </w:style>
  <w:style w:type="paragraph" w:styleId="ab">
    <w:name w:val="List Paragraph"/>
    <w:basedOn w:val="a"/>
    <w:uiPriority w:val="34"/>
    <w:qFormat/>
    <w:rsid w:val="002867B3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2A61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c">
    <w:name w:val="Subtitle"/>
    <w:basedOn w:val="a"/>
    <w:next w:val="a"/>
    <w:link w:val="ad"/>
    <w:uiPriority w:val="11"/>
    <w:qFormat/>
    <w:rsid w:val="002A61B5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d">
    <w:name w:val="Подзаголовок Знак"/>
    <w:basedOn w:val="a0"/>
    <w:link w:val="ac"/>
    <w:uiPriority w:val="11"/>
    <w:rsid w:val="002A61B5"/>
    <w:rPr>
      <w:rFonts w:eastAsiaTheme="minorEastAsia"/>
      <w:color w:val="5A5A5A" w:themeColor="text1" w:themeTint="A5"/>
      <w:spacing w:val="15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D551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e">
    <w:name w:val="Bibliography"/>
    <w:basedOn w:val="a"/>
    <w:next w:val="a"/>
    <w:uiPriority w:val="37"/>
    <w:unhideWhenUsed/>
    <w:rsid w:val="002D23B6"/>
  </w:style>
  <w:style w:type="character" w:customStyle="1" w:styleId="mjx-char">
    <w:name w:val="mjx-char"/>
    <w:basedOn w:val="a0"/>
    <w:rsid w:val="00000C5D"/>
  </w:style>
  <w:style w:type="character" w:styleId="af">
    <w:name w:val="Placeholder Text"/>
    <w:basedOn w:val="a0"/>
    <w:uiPriority w:val="99"/>
    <w:semiHidden/>
    <w:rsid w:val="000747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7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image" Target="media/image78.png"/><Relationship Id="rId170" Type="http://schemas.openxmlformats.org/officeDocument/2006/relationships/image" Target="media/image89.svg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svg"/><Relationship Id="rId181" Type="http://schemas.openxmlformats.org/officeDocument/2006/relationships/image" Target="media/image100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png"/><Relationship Id="rId171" Type="http://schemas.openxmlformats.org/officeDocument/2006/relationships/image" Target="media/image90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image" Target="media/image80.png"/><Relationship Id="rId182" Type="http://schemas.openxmlformats.org/officeDocument/2006/relationships/image" Target="media/image101.svg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image" Target="media/image70.svg"/><Relationship Id="rId172" Type="http://schemas.openxmlformats.org/officeDocument/2006/relationships/image" Target="media/image91.sv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image" Target="media/image86.svg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81.png"/><Relationship Id="rId183" Type="http://schemas.openxmlformats.org/officeDocument/2006/relationships/image" Target="media/image10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6.png"/><Relationship Id="rId178" Type="http://schemas.openxmlformats.org/officeDocument/2006/relationships/image" Target="media/image97.svg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png"/><Relationship Id="rId173" Type="http://schemas.openxmlformats.org/officeDocument/2006/relationships/image" Target="media/image9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7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82.svg"/><Relationship Id="rId184" Type="http://schemas.openxmlformats.org/officeDocument/2006/relationships/image" Target="media/image103.sv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sv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2.png"/><Relationship Id="rId174" Type="http://schemas.openxmlformats.org/officeDocument/2006/relationships/image" Target="media/image93.svg"/><Relationship Id="rId179" Type="http://schemas.openxmlformats.org/officeDocument/2006/relationships/image" Target="media/image98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image" Target="media/image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83.png"/><Relationship Id="rId169" Type="http://schemas.openxmlformats.org/officeDocument/2006/relationships/image" Target="media/image88.png"/><Relationship Id="rId185" Type="http://schemas.openxmlformats.org/officeDocument/2006/relationships/image" Target="media/image10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9.svg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svg"/><Relationship Id="rId175" Type="http://schemas.openxmlformats.org/officeDocument/2006/relationships/image" Target="media/image94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84.svg"/><Relationship Id="rId186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image" Target="media/image74.png"/><Relationship Id="rId176" Type="http://schemas.openxmlformats.org/officeDocument/2006/relationships/image" Target="media/image95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5.png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svg"/><Relationship Id="rId177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аполнитель1</b:Tag>
    <b:SourceType>Book</b:SourceType>
    <b:Guid>{5B14D4BB-651F-4F61-8BFA-19B74924BB94}</b:Guid>
    <b:RefOrder>1</b:RefOrder>
  </b:Source>
</b:Sources>
</file>

<file path=customXml/itemProps1.xml><?xml version="1.0" encoding="utf-8"?>
<ds:datastoreItem xmlns:ds="http://schemas.openxmlformats.org/officeDocument/2006/customXml" ds:itemID="{8A58B28B-1302-4918-81D4-491BF2D4A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5</TotalTime>
  <Pages>27</Pages>
  <Words>2951</Words>
  <Characters>16821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Демид Мельников</cp:lastModifiedBy>
  <cp:revision>60</cp:revision>
  <dcterms:created xsi:type="dcterms:W3CDTF">2020-12-28T13:36:00Z</dcterms:created>
  <dcterms:modified xsi:type="dcterms:W3CDTF">2022-01-18T16:13:00Z</dcterms:modified>
</cp:coreProperties>
</file>